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0ED36E0E" w:rsidR="00971F49" w:rsidRDefault="00971F49" w:rsidP="00971F49">
      <w:pPr>
        <w:jc w:val="center"/>
      </w:pPr>
      <w:r>
        <w:t xml:space="preserve">Отчет по лабораторной работе № </w:t>
      </w:r>
      <w:r w:rsidR="000D7788">
        <w:t>5</w:t>
      </w:r>
    </w:p>
    <w:p w14:paraId="03607393" w14:textId="2EA80AF4" w:rsidR="00971F49" w:rsidRDefault="00971F49" w:rsidP="00971F49">
      <w:pPr>
        <w:jc w:val="center"/>
      </w:pPr>
      <w:r>
        <w:t>тема «</w:t>
      </w:r>
      <w:r w:rsidR="00E77076">
        <w:t>Методы и циклы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77777777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б Зверев А.А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>
        <w:t>Нетбай</w:t>
      </w:r>
      <w:proofErr w:type="spellEnd"/>
      <w:r>
        <w:t xml:space="preserve">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127EDB07" w14:textId="256B4C96" w:rsidR="00264031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8317384" w:history="1">
        <w:r w:rsidR="00264031" w:rsidRPr="00BB1A8A">
          <w:rPr>
            <w:rStyle w:val="af0"/>
            <w:noProof/>
          </w:rPr>
          <w:t>Задание 1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7A5698C" w14:textId="6B433801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5" w:history="1">
        <w:r w:rsidR="00264031" w:rsidRPr="00BB1A8A">
          <w:rPr>
            <w:rStyle w:val="af0"/>
            <w:noProof/>
          </w:rPr>
          <w:t>1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FCED6B6" w14:textId="0B339387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6" w:history="1">
        <w:r w:rsidR="00264031" w:rsidRPr="00BB1A8A">
          <w:rPr>
            <w:rStyle w:val="af0"/>
            <w:noProof/>
            <w:lang w:val="en-US"/>
          </w:rPr>
          <w:t xml:space="preserve">1.2. </w:t>
        </w:r>
        <w:r w:rsidR="00264031" w:rsidRPr="00BB1A8A">
          <w:rPr>
            <w:rStyle w:val="af0"/>
            <w:noProof/>
          </w:rPr>
          <w:t>Решение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задачи</w:t>
        </w:r>
        <w:r w:rsidR="00264031" w:rsidRPr="00BB1A8A">
          <w:rPr>
            <w:rStyle w:val="af0"/>
            <w:noProof/>
            <w:lang w:val="en-US"/>
          </w:rPr>
          <w:t xml:space="preserve">, </w:t>
        </w:r>
        <w:r w:rsidR="00264031" w:rsidRPr="00BB1A8A">
          <w:rPr>
            <w:rStyle w:val="af0"/>
            <w:noProof/>
          </w:rPr>
          <w:t>код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D0FB619" w14:textId="173E35DA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7" w:history="1">
        <w:r w:rsidR="00264031" w:rsidRPr="00BB1A8A">
          <w:rPr>
            <w:rStyle w:val="af0"/>
            <w:noProof/>
          </w:rPr>
          <w:t>1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EC9967A" w14:textId="25CA90D9" w:rsidR="00264031" w:rsidRDefault="00E2133F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88" w:history="1">
        <w:r w:rsidR="00264031" w:rsidRPr="00BB1A8A">
          <w:rPr>
            <w:rStyle w:val="af0"/>
            <w:noProof/>
          </w:rPr>
          <w:t>Задание 2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69EA568" w14:textId="6D19D794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9" w:history="1">
        <w:r w:rsidR="00264031" w:rsidRPr="00BB1A8A">
          <w:rPr>
            <w:rStyle w:val="af0"/>
            <w:noProof/>
          </w:rPr>
          <w:t>2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F3C4D84" w14:textId="7783150B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0" w:history="1">
        <w:r w:rsidR="00264031" w:rsidRPr="00BB1A8A">
          <w:rPr>
            <w:rStyle w:val="af0"/>
            <w:noProof/>
          </w:rPr>
          <w:t>2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1776866A" w14:textId="0194487C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1" w:history="1">
        <w:r w:rsidR="00264031" w:rsidRPr="00BB1A8A">
          <w:rPr>
            <w:rStyle w:val="af0"/>
            <w:noProof/>
          </w:rPr>
          <w:t>2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390F5298" w14:textId="45BEF5D1" w:rsidR="00264031" w:rsidRDefault="00E2133F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2" w:history="1">
        <w:r w:rsidR="00264031" w:rsidRPr="00BB1A8A">
          <w:rPr>
            <w:rStyle w:val="af0"/>
            <w:noProof/>
          </w:rPr>
          <w:t>Задание 3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1BE07301" w14:textId="4A182C20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3" w:history="1">
        <w:r w:rsidR="00264031" w:rsidRPr="00BB1A8A">
          <w:rPr>
            <w:rStyle w:val="af0"/>
            <w:noProof/>
          </w:rPr>
          <w:t>3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CA8A26A" w14:textId="7287B415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4" w:history="1">
        <w:r w:rsidR="00264031" w:rsidRPr="00BB1A8A">
          <w:rPr>
            <w:rStyle w:val="af0"/>
            <w:noProof/>
          </w:rPr>
          <w:t>3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3C6B8710" w14:textId="058AEC01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5" w:history="1">
        <w:r w:rsidR="00264031" w:rsidRPr="00BB1A8A">
          <w:rPr>
            <w:rStyle w:val="af0"/>
            <w:noProof/>
          </w:rPr>
          <w:t>3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4294064" w14:textId="62692876" w:rsidR="00264031" w:rsidRDefault="00E2133F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6" w:history="1">
        <w:r w:rsidR="00264031" w:rsidRPr="00BB1A8A">
          <w:rPr>
            <w:rStyle w:val="af0"/>
            <w:noProof/>
          </w:rPr>
          <w:t>Задание 4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3D97EC0F" w14:textId="7D45B576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7" w:history="1">
        <w:r w:rsidR="00264031" w:rsidRPr="00BB1A8A">
          <w:rPr>
            <w:rStyle w:val="af0"/>
            <w:noProof/>
          </w:rPr>
          <w:t>4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0847C9FA" w14:textId="5B5511B3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8" w:history="1">
        <w:r w:rsidR="00264031" w:rsidRPr="00BB1A8A">
          <w:rPr>
            <w:rStyle w:val="af0"/>
            <w:noProof/>
          </w:rPr>
          <w:t>4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451C3D15" w14:textId="22D26305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9" w:history="1">
        <w:r w:rsidR="00264031" w:rsidRPr="00BB1A8A">
          <w:rPr>
            <w:rStyle w:val="af0"/>
            <w:noProof/>
          </w:rPr>
          <w:t>4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6760307C" w14:textId="4BF37508" w:rsidR="00264031" w:rsidRDefault="00E2133F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0" w:history="1">
        <w:r w:rsidR="00264031" w:rsidRPr="00BB1A8A">
          <w:rPr>
            <w:rStyle w:val="af0"/>
            <w:noProof/>
          </w:rPr>
          <w:t>Задание 5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7030E76D" w14:textId="2EC631A6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1" w:history="1">
        <w:r w:rsidR="00264031" w:rsidRPr="00BB1A8A">
          <w:rPr>
            <w:rStyle w:val="af0"/>
            <w:noProof/>
          </w:rPr>
          <w:t>5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1F2B2D65" w14:textId="7A1C0808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2" w:history="1">
        <w:r w:rsidR="00264031" w:rsidRPr="00BB1A8A">
          <w:rPr>
            <w:rStyle w:val="af0"/>
            <w:noProof/>
          </w:rPr>
          <w:t>5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0</w:t>
        </w:r>
        <w:r w:rsidR="00264031">
          <w:rPr>
            <w:noProof/>
            <w:webHidden/>
          </w:rPr>
          <w:fldChar w:fldCharType="end"/>
        </w:r>
      </w:hyperlink>
    </w:p>
    <w:p w14:paraId="56794BA4" w14:textId="5EBA9479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3" w:history="1">
        <w:r w:rsidR="00264031" w:rsidRPr="00BB1A8A">
          <w:rPr>
            <w:rStyle w:val="af0"/>
            <w:noProof/>
          </w:rPr>
          <w:t>5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1</w:t>
        </w:r>
        <w:r w:rsidR="00264031">
          <w:rPr>
            <w:noProof/>
            <w:webHidden/>
          </w:rPr>
          <w:fldChar w:fldCharType="end"/>
        </w:r>
      </w:hyperlink>
    </w:p>
    <w:p w14:paraId="0657A527" w14:textId="3B05B8D1" w:rsidR="00264031" w:rsidRDefault="00E2133F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4" w:history="1">
        <w:r w:rsidR="00264031" w:rsidRPr="00BB1A8A">
          <w:rPr>
            <w:rStyle w:val="af0"/>
            <w:noProof/>
          </w:rPr>
          <w:t>Задание 6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6B678316" w14:textId="3E49B6DE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5" w:history="1">
        <w:r w:rsidR="00264031" w:rsidRPr="00BB1A8A">
          <w:rPr>
            <w:rStyle w:val="af0"/>
            <w:noProof/>
          </w:rPr>
          <w:t>6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7D1CCC7D" w14:textId="033F301B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6" w:history="1">
        <w:r w:rsidR="00264031" w:rsidRPr="00BB1A8A">
          <w:rPr>
            <w:rStyle w:val="af0"/>
            <w:noProof/>
          </w:rPr>
          <w:t>6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4DDCE05" w14:textId="376D2C5D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7" w:history="1">
        <w:r w:rsidR="00264031" w:rsidRPr="00BB1A8A">
          <w:rPr>
            <w:rStyle w:val="af0"/>
            <w:noProof/>
          </w:rPr>
          <w:t>6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C358456" w14:textId="7310E0B1" w:rsidR="00264031" w:rsidRDefault="00E2133F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8" w:history="1">
        <w:r w:rsidR="00264031" w:rsidRPr="00BB1A8A">
          <w:rPr>
            <w:rStyle w:val="af0"/>
            <w:noProof/>
          </w:rPr>
          <w:t>Задание 7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0C22AE03" w14:textId="7E832B70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9" w:history="1">
        <w:r w:rsidR="00264031" w:rsidRPr="00BB1A8A">
          <w:rPr>
            <w:rStyle w:val="af0"/>
            <w:noProof/>
          </w:rPr>
          <w:t>7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297A699B" w14:textId="002A02AD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0" w:history="1">
        <w:r w:rsidR="00264031" w:rsidRPr="00BB1A8A">
          <w:rPr>
            <w:rStyle w:val="af0"/>
            <w:noProof/>
          </w:rPr>
          <w:t>7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583221D8" w14:textId="111C966F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1" w:history="1">
        <w:r w:rsidR="00264031" w:rsidRPr="00BB1A8A">
          <w:rPr>
            <w:rStyle w:val="af0"/>
            <w:noProof/>
          </w:rPr>
          <w:t>7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164940B3" w14:textId="3B608484" w:rsidR="00264031" w:rsidRDefault="00E2133F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2" w:history="1">
        <w:r w:rsidR="00264031" w:rsidRPr="00BB1A8A">
          <w:rPr>
            <w:rStyle w:val="af0"/>
            <w:noProof/>
          </w:rPr>
          <w:t>Задание 8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343D5B7" w14:textId="49066536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3" w:history="1">
        <w:r w:rsidR="00264031" w:rsidRPr="00BB1A8A">
          <w:rPr>
            <w:rStyle w:val="af0"/>
            <w:noProof/>
          </w:rPr>
          <w:t>8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2C6A9A49" w14:textId="43C5895B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4" w:history="1">
        <w:r w:rsidR="00264031" w:rsidRPr="00BB1A8A">
          <w:rPr>
            <w:rStyle w:val="af0"/>
            <w:noProof/>
          </w:rPr>
          <w:t>8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0AD9CF8" w14:textId="557ADDD0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5" w:history="1">
        <w:r w:rsidR="00264031" w:rsidRPr="00BB1A8A">
          <w:rPr>
            <w:rStyle w:val="af0"/>
            <w:noProof/>
          </w:rPr>
          <w:t>8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8</w:t>
        </w:r>
        <w:r w:rsidR="00264031">
          <w:rPr>
            <w:noProof/>
            <w:webHidden/>
          </w:rPr>
          <w:fldChar w:fldCharType="end"/>
        </w:r>
      </w:hyperlink>
    </w:p>
    <w:p w14:paraId="6F6B7D47" w14:textId="6D743F6C" w:rsidR="00264031" w:rsidRDefault="00E2133F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6" w:history="1">
        <w:r w:rsidR="00264031" w:rsidRPr="00BB1A8A">
          <w:rPr>
            <w:rStyle w:val="af0"/>
            <w:noProof/>
          </w:rPr>
          <w:t>Задание 9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9B20CED" w14:textId="4FFC30C3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7" w:history="1">
        <w:r w:rsidR="00264031" w:rsidRPr="00BB1A8A">
          <w:rPr>
            <w:rStyle w:val="af0"/>
            <w:noProof/>
          </w:rPr>
          <w:t>9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EA68497" w14:textId="55619710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8" w:history="1">
        <w:r w:rsidR="00264031" w:rsidRPr="00BB1A8A">
          <w:rPr>
            <w:rStyle w:val="af0"/>
            <w:noProof/>
          </w:rPr>
          <w:t>9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253959F1" w14:textId="4AC82E1F" w:rsidR="00264031" w:rsidRDefault="00E2133F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9" w:history="1">
        <w:r w:rsidR="00264031" w:rsidRPr="00BB1A8A">
          <w:rPr>
            <w:rStyle w:val="af0"/>
            <w:noProof/>
          </w:rPr>
          <w:t>9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20</w:t>
        </w:r>
        <w:r w:rsidR="00264031">
          <w:rPr>
            <w:noProof/>
            <w:webHidden/>
          </w:rPr>
          <w:fldChar w:fldCharType="end"/>
        </w:r>
      </w:hyperlink>
    </w:p>
    <w:p w14:paraId="214DF455" w14:textId="243C3829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18317385"/>
      <w:r>
        <w:t xml:space="preserve">1.1. </w:t>
      </w:r>
      <w:r w:rsidR="0037690F">
        <w:t>Постановка задачи</w:t>
      </w:r>
      <w:bookmarkEnd w:id="1"/>
    </w:p>
    <w:p w14:paraId="18B3F576" w14:textId="77777777" w:rsidR="00E77076" w:rsidRPr="000F4C35" w:rsidRDefault="00E77076" w:rsidP="00E77076">
      <w:pPr>
        <w:widowControl w:val="0"/>
      </w:pPr>
      <w:bookmarkStart w:id="2" w:name="_Toc118317386"/>
      <w:r w:rsidRPr="000F4C35">
        <w:t xml:space="preserve">Найти сумму первых </w:t>
      </w:r>
      <w:r w:rsidRPr="000F4C35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0F4C35">
        <w:rPr>
          <w:lang w:val="en-US"/>
        </w:rPr>
        <w:t>M</w:t>
      </w:r>
      <w:r w:rsidRPr="000F4C35">
        <w:t>:</w:t>
      </w:r>
    </w:p>
    <w:p w14:paraId="4ADC77B9" w14:textId="77777777" w:rsidR="00E77076" w:rsidRPr="000F4C35" w:rsidRDefault="00E77076" w:rsidP="00E77076">
      <w:pPr>
        <w:pStyle w:val="a"/>
        <w:numPr>
          <w:ilvl w:val="0"/>
          <w:numId w:val="0"/>
        </w:numPr>
      </w:pPr>
      <w:r w:rsidRPr="000F4C35">
        <w:rPr>
          <w:i/>
          <w:position w:val="-32"/>
        </w:rPr>
        <w:object w:dxaOrig="3400" w:dyaOrig="740" w14:anchorId="590E67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4pt;height:36.6pt" o:ole="">
            <v:imagedata r:id="rId6" o:title=""/>
          </v:shape>
          <o:OLEObject Type="Embed" ProgID="Equation.DSMT4" ShapeID="_x0000_i1025" DrawAspect="Content" ObjectID="_1731024838" r:id="rId7"/>
        </w:object>
      </w:r>
    </w:p>
    <w:p w14:paraId="5C774E24" w14:textId="77777777" w:rsidR="001E2AC2" w:rsidRPr="00896D64" w:rsidRDefault="00D446C2" w:rsidP="0037690F">
      <w:pPr>
        <w:pStyle w:val="2"/>
      </w:pPr>
      <w:r w:rsidRPr="00896D64">
        <w:t xml:space="preserve">1.2. </w:t>
      </w:r>
      <w:r w:rsidR="0037690F">
        <w:t>Решение</w:t>
      </w:r>
      <w:r w:rsidR="0037690F" w:rsidRPr="00896D64">
        <w:t xml:space="preserve"> </w:t>
      </w:r>
      <w:r w:rsidR="0037690F">
        <w:t>задачи</w:t>
      </w:r>
      <w:r w:rsidR="0037690F" w:rsidRPr="00896D64">
        <w:t xml:space="preserve">, </w:t>
      </w:r>
      <w:r w:rsidR="0037690F">
        <w:t>код</w:t>
      </w:r>
      <w:r w:rsidR="0037690F" w:rsidRPr="00896D64">
        <w:t xml:space="preserve"> </w:t>
      </w:r>
      <w:r w:rsidR="0037690F">
        <w:t>программы</w:t>
      </w:r>
      <w:bookmarkEnd w:id="2"/>
    </w:p>
    <w:p w14:paraId="203294A8" w14:textId="77777777" w:rsidR="002A5F19" w:rsidRPr="00E2133F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F66870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a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result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ult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 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вых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торы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еньш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8DDC222" w14:textId="69AFE02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, n &amp;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B3633B3" w14:textId="096A081D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40FF90D6" w14:textId="77777777" w:rsidR="0037690F" w:rsidRPr="00896D64" w:rsidRDefault="0037690F" w:rsidP="0037690F"/>
    <w:p w14:paraId="4899D3F8" w14:textId="42E7A040" w:rsidR="0037690F" w:rsidRPr="00D446C2" w:rsidRDefault="00D446C2" w:rsidP="00FD19BF">
      <w:pPr>
        <w:pStyle w:val="2"/>
      </w:pPr>
      <w:bookmarkStart w:id="3" w:name="_Toc118317387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3E679D93" w14:textId="77777777" w:rsidR="00955A36" w:rsidRPr="00ED33D4" w:rsidRDefault="00955A36" w:rsidP="00955A36"/>
    <w:p w14:paraId="2814DAB2" w14:textId="4E08A461" w:rsid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="00FD19BF">
        <w:t>.</w:t>
      </w:r>
    </w:p>
    <w:p w14:paraId="73967981" w14:textId="54449859" w:rsidR="00F5456B" w:rsidRPr="00F5456B" w:rsidRDefault="00F5456B" w:rsidP="00955A36">
      <w:pPr>
        <w:rPr>
          <w:rFonts w:asciiTheme="minorHAnsi" w:hAnsiTheme="minorHAnsi"/>
        </w:rPr>
      </w:pPr>
      <w:r>
        <w:t xml:space="preserve">В ячейке </w:t>
      </w:r>
      <w:r>
        <w:rPr>
          <w:lang w:val="en-US"/>
        </w:rPr>
        <w:t>A</w:t>
      </w:r>
      <w:r w:rsidRPr="00F5456B">
        <w:t xml:space="preserve">2 </w:t>
      </w:r>
      <w:r>
        <w:t xml:space="preserve">лежит формула для нахождения </w:t>
      </w:r>
      <w:r>
        <w:rPr>
          <w:lang w:val="en-US"/>
        </w:rPr>
        <w:t>s</w:t>
      </w:r>
      <w:r w:rsidRPr="00F5456B">
        <w:t>:) =</w:t>
      </w:r>
      <w:proofErr w:type="gramStart"/>
      <w:r w:rsidRPr="00F5456B">
        <w:t>СУММ(</w:t>
      </w:r>
      <w:proofErr w:type="gramEnd"/>
      <w:r w:rsidRPr="00F5456B">
        <w:t xml:space="preserve">C2:C12), </w:t>
      </w:r>
      <w:r>
        <w:t xml:space="preserve">в ячейке </w:t>
      </w:r>
      <w:r>
        <w:rPr>
          <w:lang w:val="en-US"/>
        </w:rPr>
        <w:t>B</w:t>
      </w:r>
      <w:r w:rsidRPr="00F5456B">
        <w:t xml:space="preserve">2 </w:t>
      </w:r>
      <w:r>
        <w:t xml:space="preserve">вводимое </w:t>
      </w:r>
      <w:proofErr w:type="spellStart"/>
      <w:r>
        <w:t>зн</w:t>
      </w:r>
      <w:proofErr w:type="spellEnd"/>
      <w:r>
        <w:t>.</w:t>
      </w:r>
      <w:r w:rsidRPr="00F5456B">
        <w:t xml:space="preserve"> </w:t>
      </w:r>
      <w:r>
        <w:rPr>
          <w:lang w:val="en-US"/>
        </w:rPr>
        <w:t>X</w:t>
      </w:r>
      <w:r w:rsidRPr="00F5456B">
        <w:t xml:space="preserve"> </w:t>
      </w:r>
      <w:r>
        <w:t xml:space="preserve">в ячейках </w:t>
      </w:r>
      <w:r>
        <w:rPr>
          <w:lang w:val="en-US"/>
        </w:rPr>
        <w:t>C</w:t>
      </w:r>
      <w:r w:rsidRPr="00F5456B">
        <w:t>2:</w:t>
      </w:r>
      <w:r>
        <w:rPr>
          <w:lang w:val="en-US"/>
        </w:rPr>
        <w:t>C</w:t>
      </w:r>
      <w:r w:rsidRPr="00F5456B">
        <w:t>12</w:t>
      </w:r>
      <w:r>
        <w:t xml:space="preserve"> прописана функция каждого слагаемого :)</w:t>
      </w:r>
      <w:r w:rsidRPr="00F5456B">
        <w:t xml:space="preserve"> =($B$2^D2)/ФАКТР(D2)</w:t>
      </w:r>
      <w:r>
        <w:t xml:space="preserve"> и копирование вниз и </w:t>
      </w:r>
      <w:proofErr w:type="spellStart"/>
      <w:r>
        <w:t>зн</w:t>
      </w:r>
      <w:proofErr w:type="spellEnd"/>
      <w:r>
        <w:t>.</w:t>
      </w:r>
      <w:r w:rsidRPr="00F5456B">
        <w:t xml:space="preserve"> </w:t>
      </w:r>
      <w:r>
        <w:rPr>
          <w:lang w:val="en-US"/>
        </w:rPr>
        <w:t>n</w:t>
      </w:r>
      <w:r w:rsidRPr="00F5456B">
        <w:t xml:space="preserve"> </w:t>
      </w:r>
      <w:r>
        <w:t xml:space="preserve">вводимое. </w:t>
      </w:r>
    </w:p>
    <w:p w14:paraId="62731982" w14:textId="74A685F0" w:rsidR="00F5456B" w:rsidRDefault="00F5456B" w:rsidP="00955A36"/>
    <w:p w14:paraId="336D2FBD" w14:textId="77777777" w:rsidR="00F5456B" w:rsidRPr="00955A36" w:rsidRDefault="00F5456B" w:rsidP="00955A36"/>
    <w:p w14:paraId="4316A8FE" w14:textId="77777777" w:rsidR="00955A36" w:rsidRPr="00FF6D44" w:rsidRDefault="00FF6D44" w:rsidP="00955A36">
      <w:pPr>
        <w:jc w:val="right"/>
      </w:pPr>
      <w:r>
        <w:t>Таблица 1</w:t>
      </w:r>
    </w:p>
    <w:p w14:paraId="24E40ED1" w14:textId="5C1934BA" w:rsidR="00F5456B" w:rsidRDefault="00FF6D44" w:rsidP="00F5456B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0"/>
        <w:gridCol w:w="4680"/>
        <w:gridCol w:w="4251"/>
      </w:tblGrid>
      <w:tr w:rsidR="00F5456B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25C6F504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>Решение</w:t>
            </w:r>
          </w:p>
        </w:tc>
      </w:tr>
      <w:tr w:rsidR="00F5456B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904BE9" w14:textId="36781708" w:rsidR="00FF6D44" w:rsidRDefault="00F5456B" w:rsidP="00FF6D44">
            <w:pPr>
              <w:jc w:val="left"/>
            </w:pPr>
            <w:r w:rsidRPr="00F5456B">
              <w:rPr>
                <w:noProof/>
              </w:rPr>
              <w:drawing>
                <wp:inline distT="0" distB="0" distL="0" distR="0" wp14:anchorId="38185D7B" wp14:editId="7A76AB0B">
                  <wp:extent cx="2543606" cy="151638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9977" cy="15261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BBCD567" w14:textId="3E04B7D9" w:rsidR="00FF6D44" w:rsidRPr="00FD19BF" w:rsidRDefault="00896D64" w:rsidP="00FF6D44">
            <w:pPr>
              <w:jc w:val="center"/>
            </w:pPr>
            <w:r w:rsidRPr="00896D64">
              <w:rPr>
                <w:noProof/>
                <w:lang w:val="en-US"/>
              </w:rPr>
              <w:drawing>
                <wp:inline distT="0" distB="0" distL="0" distR="0" wp14:anchorId="560DCE22" wp14:editId="632CD5FC">
                  <wp:extent cx="2604253" cy="58754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5990" cy="619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56B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E768079" w14:textId="1C09B1E7" w:rsidR="00FF6D44" w:rsidRDefault="00F5456B" w:rsidP="00FF6D44">
            <w:pPr>
              <w:jc w:val="left"/>
            </w:pPr>
            <w:r w:rsidRPr="00F5456B">
              <w:rPr>
                <w:noProof/>
              </w:rPr>
              <w:drawing>
                <wp:inline distT="0" distB="0" distL="0" distR="0" wp14:anchorId="3AFAAAE8" wp14:editId="6F69E98B">
                  <wp:extent cx="2942382" cy="93726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4380" cy="947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2B66BE" w14:textId="433F314A" w:rsidR="00FF6D44" w:rsidRPr="0076646E" w:rsidRDefault="00F5456B" w:rsidP="00FF6D44">
            <w:pPr>
              <w:jc w:val="center"/>
              <w:rPr>
                <w:lang w:val="en-US"/>
              </w:rPr>
            </w:pPr>
            <w:r w:rsidRPr="00F5456B">
              <w:rPr>
                <w:noProof/>
              </w:rPr>
              <w:drawing>
                <wp:inline distT="0" distB="0" distL="0" distR="0" wp14:anchorId="6A52B2EE" wp14:editId="0C51772D">
                  <wp:extent cx="2659379" cy="960332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313" cy="9801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3F696C57" w14:textId="7ED89D26" w:rsidR="000D7788" w:rsidRPr="00D446C2" w:rsidRDefault="000D7788" w:rsidP="000D7788">
      <w:pPr>
        <w:pStyle w:val="10"/>
      </w:pPr>
      <w:bookmarkStart w:id="4" w:name="_Toc118317388"/>
      <w:r>
        <w:lastRenderedPageBreak/>
        <w:t>Задание 2</w:t>
      </w:r>
      <w:bookmarkEnd w:id="4"/>
    </w:p>
    <w:p w14:paraId="1A505C8C" w14:textId="30533A8F" w:rsidR="000E7842" w:rsidRDefault="000E7842" w:rsidP="000E7842">
      <w:pPr>
        <w:pStyle w:val="2"/>
      </w:pPr>
      <w:bookmarkStart w:id="5" w:name="_Toc118317389"/>
      <w:r w:rsidRPr="000D7788">
        <w:t>2</w:t>
      </w:r>
      <w:r>
        <w:t>.1. Постановка задачи</w:t>
      </w:r>
      <w:bookmarkEnd w:id="5"/>
    </w:p>
    <w:p w14:paraId="03FA49AF" w14:textId="349D70F4" w:rsidR="00E77076" w:rsidRPr="00E77076" w:rsidRDefault="00E77076" w:rsidP="00E77076">
      <w:r w:rsidRPr="000F4C35">
        <w:t xml:space="preserve">Написать программу, которая вычисляет количество месяцев необходимых для того, чтобы приобрести компьютер стоимостью </w:t>
      </w:r>
      <w:r w:rsidRPr="000F4C35">
        <w:rPr>
          <w:position w:val="-6"/>
        </w:rPr>
        <w:object w:dxaOrig="300" w:dyaOrig="300" w14:anchorId="33E967DC">
          <v:shape id="_x0000_i1026" type="#_x0000_t75" style="width:15pt;height:15pt" o:ole="">
            <v:imagedata r:id="rId12" o:title=""/>
          </v:shape>
          <o:OLEObject Type="Embed" ProgID="Equation.3" ShapeID="_x0000_i1026" DrawAspect="Content" ObjectID="_1731024839" r:id="rId13"/>
        </w:object>
      </w:r>
      <w:r w:rsidRPr="000F4C35">
        <w:t xml:space="preserve"> руб. Известно, что ежемесячная зарплата составляет </w:t>
      </w:r>
      <w:r w:rsidRPr="000F4C35">
        <w:rPr>
          <w:position w:val="-6"/>
        </w:rPr>
        <w:object w:dxaOrig="220" w:dyaOrig="300" w14:anchorId="1C423FFC">
          <v:shape id="_x0000_i1027" type="#_x0000_t75" style="width:10.8pt;height:15pt" o:ole="">
            <v:imagedata r:id="rId14" o:title=""/>
          </v:shape>
          <o:OLEObject Type="Embed" ProgID="Equation.3" ShapeID="_x0000_i1027" DrawAspect="Content" ObjectID="_1731024840" r:id="rId15"/>
        </w:object>
      </w:r>
      <w:r w:rsidRPr="000F4C35">
        <w:t xml:space="preserve"> руб., причем каждый квартал, зарплата увеличивается на 5%. Желаемый компьютер каждый четный месяц дорожает на 3,15% от его стоимости и раз в пять месяцев дешевеет на 2,3%.</w:t>
      </w:r>
    </w:p>
    <w:p w14:paraId="36979DF1" w14:textId="25278DED" w:rsidR="000E7842" w:rsidRPr="002A5F19" w:rsidRDefault="000E7842" w:rsidP="000E7842">
      <w:pPr>
        <w:pStyle w:val="2"/>
      </w:pPr>
      <w:bookmarkStart w:id="6" w:name="_Toc118317390"/>
      <w:r w:rsidRPr="002A5F19">
        <w:t xml:space="preserve">2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6"/>
    </w:p>
    <w:p w14:paraId="6A683438" w14:textId="6272F15E" w:rsidR="002A5F19" w:rsidRPr="00E2133F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bookmarkStart w:id="7" w:name="_Toc118317391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4561EB8" w14:textId="5CE8CF5E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){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onth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k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31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77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s +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 ++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BBFD8F9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мер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чи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9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91B3F4F" w14:textId="6094120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ouble </w:t>
      </w:r>
      <w:proofErr w:type="spellStart"/>
      <w:proofErr w:type="gramStart"/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,k</w:t>
      </w:r>
      <w:proofErr w:type="spellEnd"/>
      <w:proofErr w:type="gramEnd"/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;</w:t>
      </w:r>
    </w:p>
    <w:p w14:paraId="6EDE1C77" w14:textId="14ED15A0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n (PC) and k (</w:t>
      </w:r>
      <w:proofErr w:type="spellStart"/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Zp</w:t>
      </w:r>
      <w:proofErr w:type="spellEnd"/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Months need to buy pc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2B838C9A" w14:textId="6663545E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3C91924E" w14:textId="5C9F66F2" w:rsidR="000E7842" w:rsidRPr="00D446C2" w:rsidRDefault="00877976" w:rsidP="0059433F">
      <w:pPr>
        <w:pStyle w:val="2"/>
      </w:pPr>
      <w:r w:rsidRPr="000D7788">
        <w:t>2</w:t>
      </w:r>
      <w:r w:rsidR="000E7842">
        <w:t>.3. Тестирование работы программы с проверкой</w:t>
      </w:r>
      <w:bookmarkEnd w:id="7"/>
    </w:p>
    <w:p w14:paraId="4D738124" w14:textId="09368353" w:rsidR="000E7842" w:rsidRPr="00A90989" w:rsidRDefault="000E7842" w:rsidP="00A90989">
      <w:pPr>
        <w:rPr>
          <w:sz w:val="22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</w:t>
      </w:r>
      <w:r w:rsidR="00A90989" w:rsidRPr="00A90989">
        <w:t xml:space="preserve"> </w:t>
      </w:r>
      <w:r w:rsidR="00A90989">
        <w:t xml:space="preserve">в ячейках </w:t>
      </w:r>
      <w:r w:rsidR="00A90989">
        <w:rPr>
          <w:lang w:val="en-US"/>
        </w:rPr>
        <w:t>A</w:t>
      </w:r>
      <w:r w:rsidR="00A90989" w:rsidRPr="00A90989">
        <w:t>2:</w:t>
      </w:r>
      <w:r w:rsidR="00A90989">
        <w:rPr>
          <w:lang w:val="en-US"/>
        </w:rPr>
        <w:t>A</w:t>
      </w:r>
      <w:r w:rsidR="00A90989" w:rsidRPr="00A90989">
        <w:t xml:space="preserve">6 </w:t>
      </w:r>
      <w:r w:rsidR="00A90989">
        <w:t xml:space="preserve">сумма зарплат, стоимость </w:t>
      </w:r>
      <w:proofErr w:type="spellStart"/>
      <w:r w:rsidR="00A90989">
        <w:t>пк</w:t>
      </w:r>
      <w:proofErr w:type="spellEnd"/>
      <w:r w:rsidR="00A90989">
        <w:t xml:space="preserve"> в изменении </w:t>
      </w:r>
      <w:r w:rsidR="00A90989">
        <w:rPr>
          <w:lang w:val="en-US"/>
        </w:rPr>
        <w:t>B</w:t>
      </w:r>
      <w:r w:rsidR="00A90989" w:rsidRPr="00A90989">
        <w:t>2:</w:t>
      </w:r>
      <w:r w:rsidR="00A90989">
        <w:rPr>
          <w:lang w:val="en-US"/>
        </w:rPr>
        <w:t>B</w:t>
      </w:r>
      <w:r w:rsidR="00A90989" w:rsidRPr="00A90989">
        <w:t>6</w:t>
      </w:r>
      <w:r w:rsidR="00A90989">
        <w:t xml:space="preserve">, и </w:t>
      </w:r>
      <w:r w:rsidR="00A90989">
        <w:rPr>
          <w:lang w:val="en-US"/>
        </w:rPr>
        <w:t>D</w:t>
      </w:r>
      <w:r w:rsidR="00A90989" w:rsidRPr="00A90989">
        <w:t>2:</w:t>
      </w:r>
      <w:r w:rsidR="00A90989">
        <w:rPr>
          <w:lang w:val="en-US"/>
        </w:rPr>
        <w:t>D</w:t>
      </w:r>
      <w:r w:rsidR="00A90989" w:rsidRPr="00A90989">
        <w:t xml:space="preserve">6 </w:t>
      </w:r>
      <w:r w:rsidR="00A90989">
        <w:t>изменяемость заработной платы.</w:t>
      </w:r>
    </w:p>
    <w:p w14:paraId="632E2CD9" w14:textId="77777777" w:rsidR="000E7842" w:rsidRPr="00877976" w:rsidRDefault="000E7842" w:rsidP="000E7842"/>
    <w:p w14:paraId="7D7B7AD0" w14:textId="7545B1BE" w:rsidR="000E7842" w:rsidRPr="00ED33D4" w:rsidRDefault="000E7842" w:rsidP="000E7842">
      <w:r>
        <w:t xml:space="preserve">На рис. </w:t>
      </w:r>
      <w:r w:rsidR="00A90989" w:rsidRPr="00A90989">
        <w:t>1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67566C3D" w:rsidR="000E7842" w:rsidRDefault="00A90989" w:rsidP="00877976">
      <w:pPr>
        <w:pStyle w:val="a"/>
        <w:numPr>
          <w:ilvl w:val="0"/>
          <w:numId w:val="0"/>
        </w:numPr>
        <w:ind w:left="420"/>
        <w:jc w:val="center"/>
      </w:pPr>
      <w:r w:rsidRPr="00A90989">
        <w:rPr>
          <w:noProof/>
        </w:rPr>
        <w:drawing>
          <wp:inline distT="0" distB="0" distL="0" distR="0" wp14:anchorId="0121C10D" wp14:editId="06F7B138">
            <wp:extent cx="4229690" cy="1333686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3ABAEF1E" w:rsidR="00877976" w:rsidRPr="00ED33D4" w:rsidRDefault="00877976" w:rsidP="00877976">
      <w:pPr>
        <w:jc w:val="center"/>
      </w:pPr>
      <w:r>
        <w:t xml:space="preserve">Рис. </w:t>
      </w:r>
      <w:r w:rsidR="00A90989" w:rsidRPr="00E2133F">
        <w:t>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1DB2FA74" w:rsidR="00877976" w:rsidRPr="00955A36" w:rsidRDefault="00877976" w:rsidP="00877976">
      <w:r>
        <w:lastRenderedPageBreak/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68AFFD2" w14:textId="415A1071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061"/>
        <w:gridCol w:w="4854"/>
      </w:tblGrid>
      <w:tr w:rsidR="00A90989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90989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4E5A483" w14:textId="42AD784E" w:rsidR="00877976" w:rsidRDefault="00F60C9A" w:rsidP="00BC3CCB">
            <w:pPr>
              <w:jc w:val="left"/>
            </w:pPr>
            <w:r w:rsidRPr="00F60C9A">
              <w:rPr>
                <w:noProof/>
              </w:rPr>
              <w:drawing>
                <wp:inline distT="0" distB="0" distL="0" distR="0" wp14:anchorId="13ED1464" wp14:editId="13AC77F1">
                  <wp:extent cx="2400300" cy="931357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5974" cy="952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622E0FBA" w:rsidR="00877976" w:rsidRDefault="00F5456B" w:rsidP="00BC3CCB">
            <w:pPr>
              <w:jc w:val="center"/>
            </w:pPr>
            <w:r w:rsidRPr="00F5456B">
              <w:rPr>
                <w:noProof/>
              </w:rPr>
              <w:drawing>
                <wp:inline distT="0" distB="0" distL="0" distR="0" wp14:anchorId="1C1E2F7C" wp14:editId="1EC5BD3A">
                  <wp:extent cx="2945130" cy="92448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727" cy="938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0989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38E20A3" w14:textId="1F435DC6" w:rsidR="00877976" w:rsidRDefault="00A90989" w:rsidP="00BC3CCB">
            <w:pPr>
              <w:jc w:val="left"/>
            </w:pPr>
            <w:r w:rsidRPr="00A90989">
              <w:rPr>
                <w:noProof/>
              </w:rPr>
              <w:drawing>
                <wp:inline distT="0" distB="0" distL="0" distR="0" wp14:anchorId="76713EF5" wp14:editId="6FD143A2">
                  <wp:extent cx="2407920" cy="1030627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8560" cy="1030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E870267" w14:textId="2B55B3A8" w:rsidR="00877976" w:rsidRDefault="00A90989" w:rsidP="00BC3CCB">
            <w:pPr>
              <w:jc w:val="center"/>
            </w:pPr>
            <w:r w:rsidRPr="00A90989">
              <w:rPr>
                <w:noProof/>
              </w:rPr>
              <w:drawing>
                <wp:inline distT="0" distB="0" distL="0" distR="0" wp14:anchorId="11D9F333" wp14:editId="6AF1C8B2">
                  <wp:extent cx="2931795" cy="941646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7159" cy="962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156588E" w14:textId="20A9471B" w:rsidR="00877976" w:rsidRDefault="0059433F" w:rsidP="0059433F">
      <w:pPr>
        <w:spacing w:after="200" w:line="276" w:lineRule="auto"/>
        <w:jc w:val="left"/>
      </w:pPr>
      <w:r>
        <w:br w:type="page"/>
      </w:r>
    </w:p>
    <w:p w14:paraId="5711C472" w14:textId="20F9D98A" w:rsidR="000D7788" w:rsidRPr="00D446C2" w:rsidRDefault="000D7788" w:rsidP="000D7788">
      <w:pPr>
        <w:pStyle w:val="10"/>
      </w:pPr>
      <w:bookmarkStart w:id="8" w:name="_Toc118317392"/>
      <w:r>
        <w:lastRenderedPageBreak/>
        <w:t>Задание 3</w:t>
      </w:r>
      <w:bookmarkEnd w:id="8"/>
    </w:p>
    <w:p w14:paraId="03682FF3" w14:textId="6B5D1C5E" w:rsidR="00877976" w:rsidRDefault="00877976" w:rsidP="00877976">
      <w:pPr>
        <w:pStyle w:val="2"/>
      </w:pPr>
      <w:bookmarkStart w:id="9" w:name="_Toc118317393"/>
      <w:r>
        <w:t>3.1. Постановка задачи</w:t>
      </w:r>
      <w:bookmarkEnd w:id="9"/>
    </w:p>
    <w:p w14:paraId="0DC778BF" w14:textId="7CEBBCC2" w:rsidR="00E77076" w:rsidRPr="000F4C35" w:rsidRDefault="00E77076" w:rsidP="00E77076">
      <w:pPr>
        <w:widowControl w:val="0"/>
      </w:pPr>
      <w:proofErr w:type="gramStart"/>
      <w:r w:rsidRPr="000F4C35">
        <w:t>Написать  программы</w:t>
      </w:r>
      <w:proofErr w:type="gramEnd"/>
      <w:r w:rsidRPr="000F4C35">
        <w:t>, которые вычисляют выражения:</w:t>
      </w:r>
    </w:p>
    <w:p w14:paraId="386FFA60" w14:textId="77777777" w:rsidR="00E77076" w:rsidRPr="000F4C35" w:rsidRDefault="00E77076" w:rsidP="00E77076">
      <w:pPr>
        <w:widowControl w:val="0"/>
        <w:jc w:val="center"/>
      </w:pPr>
      <w:r w:rsidRPr="000F4C35">
        <w:rPr>
          <w:position w:val="-30"/>
        </w:rPr>
        <w:object w:dxaOrig="1460" w:dyaOrig="720" w14:anchorId="61E34327">
          <v:shape id="_x0000_i1028" type="#_x0000_t75" style="width:73.2pt;height:36pt" o:ole="">
            <v:imagedata r:id="rId21" o:title=""/>
          </v:shape>
          <o:OLEObject Type="Embed" ProgID="Equation.3" ShapeID="_x0000_i1028" DrawAspect="Content" ObjectID="_1731024841" r:id="rId22"/>
        </w:object>
      </w:r>
      <w:r w:rsidRPr="000F4C35">
        <w:t xml:space="preserve">, </w:t>
      </w:r>
      <w:r w:rsidRPr="000F4C35">
        <w:rPr>
          <w:position w:val="-30"/>
        </w:rPr>
        <w:object w:dxaOrig="859" w:dyaOrig="720" w14:anchorId="66942D1F">
          <v:shape id="_x0000_i1029" type="#_x0000_t75" style="width:43.2pt;height:36pt" o:ole="">
            <v:imagedata r:id="rId23" o:title=""/>
          </v:shape>
          <o:OLEObject Type="Embed" ProgID="Equation.3" ShapeID="_x0000_i1029" DrawAspect="Content" ObjectID="_1731024842" r:id="rId24"/>
        </w:object>
      </w:r>
      <w:r w:rsidRPr="00E77076">
        <w:t xml:space="preserve">, </w:t>
      </w:r>
      <w:r w:rsidRPr="000F4C35">
        <w:rPr>
          <w:position w:val="-38"/>
        </w:rPr>
        <w:object w:dxaOrig="3280" w:dyaOrig="900" w14:anchorId="5D93E510">
          <v:shape id="_x0000_i1030" type="#_x0000_t75" style="width:163.8pt;height:45pt" o:ole="">
            <v:imagedata r:id="rId25" o:title=""/>
          </v:shape>
          <o:OLEObject Type="Embed" ProgID="Equation.DSMT4" ShapeID="_x0000_i1030" DrawAspect="Content" ObjectID="_1731024843" r:id="rId26"/>
        </w:object>
      </w:r>
    </w:p>
    <w:p w14:paraId="6E162055" w14:textId="77777777" w:rsidR="00E77076" w:rsidRPr="00E77076" w:rsidRDefault="00E77076" w:rsidP="00E77076"/>
    <w:p w14:paraId="6FEE8974" w14:textId="6EA2A12D" w:rsidR="00877976" w:rsidRDefault="00877976" w:rsidP="00877976">
      <w:pPr>
        <w:pStyle w:val="2"/>
      </w:pPr>
      <w:bookmarkStart w:id="10" w:name="_Toc118317394"/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10"/>
    </w:p>
    <w:p w14:paraId="3E5ECC93" w14:textId="108B724C" w:rsidR="002A5F19" w:rsidRPr="00E2133F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02F0DD4C" w14:textId="74C4D651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j +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f += sum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=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f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k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j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j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5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k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f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2800756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4E43637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1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2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f3 = 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00E291D" w14:textId="5AF7F026" w:rsidR="002A5F19" w:rsidRPr="00896D64" w:rsidRDefault="002A5F19" w:rsidP="002A5F19">
      <w:r w:rsidRPr="00896D64">
        <w:t>}</w:t>
      </w:r>
    </w:p>
    <w:p w14:paraId="45941AB4" w14:textId="19198F02" w:rsidR="00877976" w:rsidRPr="00D446C2" w:rsidRDefault="00877976" w:rsidP="0059433F">
      <w:pPr>
        <w:pStyle w:val="2"/>
      </w:pPr>
      <w:bookmarkStart w:id="11" w:name="_Toc118317395"/>
      <w:r w:rsidRPr="00952BA6">
        <w:t>3</w:t>
      </w:r>
      <w:r>
        <w:t>.3. Тестирование работы программы с проверкой</w:t>
      </w:r>
      <w:bookmarkEnd w:id="11"/>
    </w:p>
    <w:p w14:paraId="43B6802D" w14:textId="4B600B00" w:rsidR="00952BA6" w:rsidRDefault="00952BA6" w:rsidP="00952BA6"/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lastRenderedPageBreak/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255"/>
        <w:gridCol w:w="3660"/>
      </w:tblGrid>
      <w:tr w:rsidR="00952BA6" w14:paraId="3D2CC504" w14:textId="77777777" w:rsidTr="008A026B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255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660" w:type="dxa"/>
          </w:tcPr>
          <w:p w14:paraId="22053772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52BA6" w14:paraId="469D9673" w14:textId="77777777" w:rsidTr="008A026B">
        <w:tc>
          <w:tcPr>
            <w:tcW w:w="656" w:type="dxa"/>
            <w:vAlign w:val="center"/>
          </w:tcPr>
          <w:p w14:paraId="798EF18F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55" w:type="dxa"/>
            <w:vAlign w:val="center"/>
          </w:tcPr>
          <w:p w14:paraId="7BD5E33F" w14:textId="5D2F60DA" w:rsidR="00952BA6" w:rsidRDefault="00B43CC6" w:rsidP="00BC3CCB">
            <w:pPr>
              <w:jc w:val="left"/>
            </w:pPr>
            <w:r w:rsidRPr="00B43CC6">
              <w:rPr>
                <w:noProof/>
              </w:rPr>
              <w:drawing>
                <wp:inline distT="0" distB="0" distL="0" distR="0" wp14:anchorId="7DA38001" wp14:editId="5D2D096F">
                  <wp:extent cx="2529840" cy="709122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5391" cy="7106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577BE218" w14:textId="21AA8E55" w:rsidR="00952BA6" w:rsidRDefault="00952BA6" w:rsidP="00BC3CCB">
            <w:pPr>
              <w:jc w:val="center"/>
            </w:pPr>
          </w:p>
        </w:tc>
      </w:tr>
    </w:tbl>
    <w:p w14:paraId="1D5C990B" w14:textId="1F5B0DBD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2C1B5614" w14:textId="446D5370" w:rsidR="000D7788" w:rsidRPr="00D446C2" w:rsidRDefault="000D7788" w:rsidP="000D7788">
      <w:pPr>
        <w:pStyle w:val="10"/>
      </w:pPr>
      <w:bookmarkStart w:id="12" w:name="_Toc118317396"/>
      <w:r>
        <w:t>Задание 4</w:t>
      </w:r>
      <w:bookmarkEnd w:id="12"/>
    </w:p>
    <w:p w14:paraId="1091F08C" w14:textId="72C1E099" w:rsidR="00952BA6" w:rsidRPr="00D446C2" w:rsidRDefault="00952BA6" w:rsidP="00952BA6">
      <w:pPr>
        <w:pStyle w:val="2"/>
      </w:pPr>
      <w:bookmarkStart w:id="13" w:name="_Toc118317397"/>
      <w:r>
        <w:t>4.1. Постановка задачи</w:t>
      </w:r>
      <w:bookmarkEnd w:id="13"/>
    </w:p>
    <w:p w14:paraId="3E241685" w14:textId="78E89EC0" w:rsidR="000D7788" w:rsidRDefault="00E77076" w:rsidP="00E77076">
      <w:pPr>
        <w:spacing w:line="216" w:lineRule="auto"/>
      </w:pPr>
      <w:r w:rsidRPr="006E4442">
        <w:t>Пользователь вводит десятичную дробь (например, 0,2345 – у дроби нет целой части, если пользователь введет число, где есть целая часть, то должно выплыть сообщение об ошибке). Написать программу перевода десятичной дроби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, определить погрешность, если она есть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7711527A" w14:textId="032ACDC0" w:rsidR="001F7E52" w:rsidRPr="002A5F19" w:rsidRDefault="001F7E52" w:rsidP="001F7E52">
      <w:pPr>
        <w:pStyle w:val="2"/>
      </w:pPr>
      <w:bookmarkStart w:id="14" w:name="_Toc118317398"/>
      <w:r w:rsidRPr="002A5F19">
        <w:t xml:space="preserve">4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14"/>
    </w:p>
    <w:p w14:paraId="7EEFDF10" w14:textId="4F459DD9" w:rsidR="002A5F19" w:rsidRPr="00E2133F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39E8C0C9" w14:textId="5E75DA6D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4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*  String a1 =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Double.toString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(a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double end = 0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for (int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= 2;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&lt;= a1.length();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char t = a1.charAt(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int k = t - '0'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double pre = k * pow(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sc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,-(i-1)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end =+ pre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}*/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 !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a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a - (a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+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a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result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CD43705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6AE9C3A7" w14:textId="23285641" w:rsidR="002A5F19" w:rsidRPr="002A5F19" w:rsidRDefault="002A5F19" w:rsidP="00B43CC6">
      <w:pPr>
        <w:pStyle w:val="HTML"/>
        <w:shd w:val="clear" w:color="auto" w:fill="2B2B2B"/>
        <w:rPr>
          <w:color w:val="A9B7C6"/>
          <w:lang w:val="en-US"/>
        </w:rPr>
      </w:pPr>
      <w:proofErr w:type="spellStart"/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</w:t>
      </w:r>
      <w:proofErr w:type="spellEnd"/>
      <w:r w:rsidRPr="002A5F19">
        <w:rPr>
          <w:color w:val="A9B7C6"/>
          <w:lang w:val="en-US"/>
        </w:rPr>
        <w:t>(</w:t>
      </w:r>
      <w:r w:rsidRPr="002A5F19">
        <w:rPr>
          <w:color w:val="6A8759"/>
          <w:lang w:val="en-US"/>
        </w:rPr>
        <w:t>"Input number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double </w:t>
      </w:r>
      <w:r w:rsidRPr="002A5F19">
        <w:rPr>
          <w:color w:val="A9B7C6"/>
          <w:lang w:val="en-US"/>
        </w:rPr>
        <w:t xml:space="preserve">a = </w:t>
      </w:r>
      <w:proofErr w:type="spellStart"/>
      <w:proofErr w:type="gramStart"/>
      <w:r w:rsidRPr="002A5F19">
        <w:rPr>
          <w:color w:val="A9B7C6"/>
          <w:lang w:val="en-US"/>
        </w:rPr>
        <w:t>in.nextDouble</w:t>
      </w:r>
      <w:proofErr w:type="spellEnd"/>
      <w:proofErr w:type="gramEnd"/>
      <w:r w:rsidRPr="002A5F19">
        <w:rPr>
          <w:color w:val="A9B7C6"/>
          <w:lang w:val="en-US"/>
        </w:rPr>
        <w:t>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int </w:t>
      </w:r>
      <w:r w:rsidRPr="002A5F19">
        <w:rPr>
          <w:color w:val="A9B7C6"/>
          <w:lang w:val="en-US"/>
        </w:rPr>
        <w:t xml:space="preserve">ask = </w:t>
      </w:r>
      <w:r w:rsidRPr="002A5F19">
        <w:rPr>
          <w:color w:val="6897BB"/>
          <w:lang w:val="en-US"/>
        </w:rPr>
        <w:t>1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while </w:t>
      </w:r>
      <w:r w:rsidRPr="002A5F19">
        <w:rPr>
          <w:color w:val="A9B7C6"/>
          <w:lang w:val="en-US"/>
        </w:rPr>
        <w:t xml:space="preserve">(ask == </w:t>
      </w:r>
      <w:r w:rsidRPr="002A5F19">
        <w:rPr>
          <w:color w:val="6897BB"/>
          <w:lang w:val="en-US"/>
        </w:rPr>
        <w:t>1</w:t>
      </w:r>
      <w:r w:rsidRPr="002A5F19">
        <w:rPr>
          <w:color w:val="A9B7C6"/>
          <w:lang w:val="en-US"/>
        </w:rPr>
        <w:t>){</w:t>
      </w:r>
      <w:r w:rsidRPr="002A5F19">
        <w:rPr>
          <w:color w:val="A9B7C6"/>
          <w:lang w:val="en-US"/>
        </w:rPr>
        <w:br/>
        <w:t xml:space="preserve">    </w:t>
      </w:r>
      <w:proofErr w:type="spellStart"/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</w:t>
      </w:r>
      <w:proofErr w:type="spellEnd"/>
      <w:r w:rsidRPr="002A5F19">
        <w:rPr>
          <w:color w:val="A9B7C6"/>
          <w:lang w:val="en-US"/>
        </w:rPr>
        <w:t>(</w:t>
      </w:r>
      <w:r w:rsidRPr="002A5F19">
        <w:rPr>
          <w:color w:val="6A8759"/>
          <w:lang w:val="en-US"/>
        </w:rPr>
        <w:t xml:space="preserve">"Input </w:t>
      </w:r>
      <w:proofErr w:type="spellStart"/>
      <w:r w:rsidRPr="002A5F19">
        <w:rPr>
          <w:color w:val="6A8759"/>
          <w:lang w:val="en-US"/>
        </w:rPr>
        <w:t>sc</w:t>
      </w:r>
      <w:proofErr w:type="spellEnd"/>
      <w:r w:rsidRPr="002A5F19">
        <w:rPr>
          <w:color w:val="6A8759"/>
          <w:lang w:val="en-US"/>
        </w:rPr>
        <w:t>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</w:r>
      <w:r w:rsidRPr="002A5F19">
        <w:rPr>
          <w:color w:val="CC7832"/>
          <w:lang w:val="en-US"/>
        </w:rPr>
        <w:lastRenderedPageBreak/>
        <w:t xml:space="preserve">    int </w:t>
      </w:r>
      <w:proofErr w:type="spellStart"/>
      <w:r w:rsidRPr="002A5F19">
        <w:rPr>
          <w:color w:val="A9B7C6"/>
          <w:lang w:val="en-US"/>
        </w:rPr>
        <w:t>sc</w:t>
      </w:r>
      <w:proofErr w:type="spellEnd"/>
      <w:r w:rsidRPr="002A5F19">
        <w:rPr>
          <w:color w:val="A9B7C6"/>
          <w:lang w:val="en-US"/>
        </w:rPr>
        <w:t xml:space="preserve"> = </w:t>
      </w:r>
      <w:proofErr w:type="spellStart"/>
      <w:r w:rsidRPr="002A5F19">
        <w:rPr>
          <w:color w:val="A9B7C6"/>
          <w:lang w:val="en-US"/>
        </w:rPr>
        <w:t>in.nextInt</w:t>
      </w:r>
      <w:proofErr w:type="spellEnd"/>
      <w:r w:rsidRPr="002A5F19">
        <w:rPr>
          <w:color w:val="A9B7C6"/>
          <w:lang w:val="en-US"/>
        </w:rPr>
        <w:t>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="00B43CC6" w:rsidRPr="00B43CC6">
        <w:rPr>
          <w:color w:val="CC7832"/>
          <w:lang w:val="en-US"/>
        </w:rPr>
        <w:t xml:space="preserve">if </w:t>
      </w:r>
      <w:r w:rsidR="00B43CC6" w:rsidRPr="00B43CC6">
        <w:rPr>
          <w:color w:val="A9B7C6"/>
          <w:lang w:val="en-US"/>
        </w:rPr>
        <w:t>(</w:t>
      </w:r>
      <w:proofErr w:type="spellStart"/>
      <w:r w:rsidR="00B43CC6" w:rsidRPr="00B43CC6">
        <w:rPr>
          <w:color w:val="A9B7C6"/>
          <w:lang w:val="en-US"/>
        </w:rPr>
        <w:t>sc</w:t>
      </w:r>
      <w:proofErr w:type="spellEnd"/>
      <w:r w:rsidR="00B43CC6" w:rsidRPr="00B43CC6">
        <w:rPr>
          <w:color w:val="A9B7C6"/>
          <w:lang w:val="en-US"/>
        </w:rPr>
        <w:t xml:space="preserve"> &gt;=</w:t>
      </w:r>
      <w:r w:rsidR="00B43CC6" w:rsidRPr="00B43CC6">
        <w:rPr>
          <w:color w:val="6897BB"/>
          <w:lang w:val="en-US"/>
        </w:rPr>
        <w:t xml:space="preserve">2 </w:t>
      </w:r>
      <w:r w:rsidR="00B43CC6" w:rsidRPr="00B43CC6">
        <w:rPr>
          <w:color w:val="A9B7C6"/>
          <w:lang w:val="en-US"/>
        </w:rPr>
        <w:t xml:space="preserve">&amp;&amp; </w:t>
      </w:r>
      <w:proofErr w:type="spellStart"/>
      <w:r w:rsidR="00B43CC6" w:rsidRPr="00B43CC6">
        <w:rPr>
          <w:color w:val="A9B7C6"/>
          <w:lang w:val="en-US"/>
        </w:rPr>
        <w:t>sc</w:t>
      </w:r>
      <w:proofErr w:type="spellEnd"/>
      <w:r w:rsidR="00B43CC6" w:rsidRPr="00B43CC6">
        <w:rPr>
          <w:color w:val="A9B7C6"/>
          <w:lang w:val="en-US"/>
        </w:rPr>
        <w:t xml:space="preserve"> &lt;= </w:t>
      </w:r>
      <w:r w:rsidR="00B43CC6" w:rsidRPr="00B43CC6">
        <w:rPr>
          <w:color w:val="6897BB"/>
          <w:lang w:val="en-US"/>
        </w:rPr>
        <w:t xml:space="preserve">10 </w:t>
      </w:r>
      <w:r w:rsidR="00B43CC6" w:rsidRPr="00B43CC6">
        <w:rPr>
          <w:color w:val="A9B7C6"/>
          <w:lang w:val="en-US"/>
        </w:rPr>
        <w:t>&amp;&amp; a&lt;</w:t>
      </w:r>
      <w:r w:rsidR="00B43CC6" w:rsidRPr="00B43CC6">
        <w:rPr>
          <w:color w:val="6897BB"/>
          <w:lang w:val="en-US"/>
        </w:rPr>
        <w:t xml:space="preserve">1 </w:t>
      </w:r>
      <w:r w:rsidR="00B43CC6" w:rsidRPr="00B43CC6">
        <w:rPr>
          <w:color w:val="A9B7C6"/>
          <w:lang w:val="en-US"/>
        </w:rPr>
        <w:t>&amp;&amp; a&gt;</w:t>
      </w:r>
      <w:r w:rsidR="00B43CC6" w:rsidRPr="00B43CC6">
        <w:rPr>
          <w:color w:val="6897BB"/>
          <w:lang w:val="en-US"/>
        </w:rPr>
        <w:t>0</w:t>
      </w:r>
      <w:r w:rsidR="00B43CC6" w:rsidRPr="00B43CC6">
        <w:rPr>
          <w:color w:val="A9B7C6"/>
          <w:lang w:val="en-US"/>
        </w:rPr>
        <w:t>){</w:t>
      </w:r>
      <w:r w:rsidRPr="002A5F19">
        <w:rPr>
          <w:color w:val="A9B7C6"/>
          <w:lang w:val="en-US"/>
        </w:rPr>
        <w:br/>
        <w:t xml:space="preserve">        </w:t>
      </w:r>
      <w:r w:rsidRPr="002A5F19">
        <w:rPr>
          <w:i/>
          <w:iCs/>
          <w:color w:val="A9B7C6"/>
          <w:lang w:val="en-US"/>
        </w:rPr>
        <w:t>num4</w:t>
      </w:r>
      <w:r w:rsidRPr="002A5F19">
        <w:rPr>
          <w:color w:val="A9B7C6"/>
          <w:lang w:val="en-US"/>
        </w:rPr>
        <w:t>(</w:t>
      </w:r>
      <w:proofErr w:type="spellStart"/>
      <w:r w:rsidRPr="002A5F19">
        <w:rPr>
          <w:color w:val="A9B7C6"/>
          <w:lang w:val="en-US"/>
        </w:rPr>
        <w:t>a</w:t>
      </w:r>
      <w:r w:rsidRPr="002A5F19">
        <w:rPr>
          <w:color w:val="CC7832"/>
          <w:lang w:val="en-US"/>
        </w:rPr>
        <w:t>,</w:t>
      </w:r>
      <w:r w:rsidRPr="002A5F19">
        <w:rPr>
          <w:color w:val="A9B7C6"/>
          <w:lang w:val="en-US"/>
        </w:rPr>
        <w:t>sc</w:t>
      </w:r>
      <w:proofErr w:type="spellEnd"/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Pr="002A5F19">
        <w:rPr>
          <w:color w:val="A9B7C6"/>
          <w:lang w:val="en-US"/>
        </w:rPr>
        <w:t>}</w:t>
      </w:r>
      <w:r w:rsidRPr="002A5F19">
        <w:rPr>
          <w:color w:val="A9B7C6"/>
          <w:lang w:val="en-US"/>
        </w:rPr>
        <w:br/>
        <w:t xml:space="preserve">    </w:t>
      </w:r>
      <w:proofErr w:type="spellStart"/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</w:t>
      </w:r>
      <w:proofErr w:type="spellEnd"/>
      <w:r w:rsidRPr="002A5F19">
        <w:rPr>
          <w:color w:val="A9B7C6"/>
          <w:lang w:val="en-US"/>
        </w:rPr>
        <w:t>(</w:t>
      </w:r>
      <w:r w:rsidRPr="002A5F19">
        <w:rPr>
          <w:color w:val="6A8759"/>
          <w:lang w:val="en-US"/>
        </w:rPr>
        <w:t xml:space="preserve">"Do u want to change </w:t>
      </w:r>
      <w:proofErr w:type="spellStart"/>
      <w:r w:rsidRPr="002A5F19">
        <w:rPr>
          <w:color w:val="6A8759"/>
          <w:lang w:val="en-US"/>
        </w:rPr>
        <w:t>sc</w:t>
      </w:r>
      <w:proofErr w:type="spellEnd"/>
      <w:r w:rsidRPr="002A5F19">
        <w:rPr>
          <w:color w:val="6A8759"/>
          <w:lang w:val="en-US"/>
        </w:rPr>
        <w:t xml:space="preserve"> 1-yes, else - number no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Pr="002A5F19">
        <w:rPr>
          <w:color w:val="A9B7C6"/>
          <w:lang w:val="en-US"/>
        </w:rPr>
        <w:t xml:space="preserve">ask = </w:t>
      </w:r>
      <w:proofErr w:type="spellStart"/>
      <w:r w:rsidRPr="002A5F19">
        <w:rPr>
          <w:color w:val="A9B7C6"/>
          <w:lang w:val="en-US"/>
        </w:rPr>
        <w:t>in.nextInt</w:t>
      </w:r>
      <w:proofErr w:type="spellEnd"/>
      <w:r w:rsidRPr="002A5F19">
        <w:rPr>
          <w:color w:val="A9B7C6"/>
          <w:lang w:val="en-US"/>
        </w:rPr>
        <w:t>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</w:r>
      <w:r w:rsidRPr="002A5F19">
        <w:rPr>
          <w:color w:val="A9B7C6"/>
          <w:lang w:val="en-US"/>
        </w:rPr>
        <w:t>}</w:t>
      </w:r>
    </w:p>
    <w:p w14:paraId="7A35B987" w14:textId="1BD2BB5F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1C23FA2C" w14:textId="77777777" w:rsidR="00DC6A6F" w:rsidRPr="00896D64" w:rsidRDefault="00DC6A6F" w:rsidP="00DC6A6F"/>
    <w:p w14:paraId="7F2EC5ED" w14:textId="6F507621" w:rsidR="006837BA" w:rsidRDefault="001F7E52" w:rsidP="003440F4">
      <w:pPr>
        <w:pStyle w:val="2"/>
      </w:pPr>
      <w:bookmarkStart w:id="15" w:name="_Toc118317399"/>
      <w:r>
        <w:t>4.3. Тестирование работы программы с проверкой</w:t>
      </w:r>
      <w:bookmarkEnd w:id="15"/>
    </w:p>
    <w:p w14:paraId="7CD0B942" w14:textId="77777777" w:rsidR="00E2133F" w:rsidRPr="00E2133F" w:rsidRDefault="00E2133F" w:rsidP="00E2133F"/>
    <w:p w14:paraId="3126C1CF" w14:textId="25AF3B73" w:rsidR="000D7788" w:rsidRPr="00D446C2" w:rsidRDefault="000D7788" w:rsidP="000D7788">
      <w:pPr>
        <w:pStyle w:val="10"/>
      </w:pPr>
      <w:bookmarkStart w:id="16" w:name="_Toc118317400"/>
      <w:r>
        <w:t xml:space="preserve">Задание </w:t>
      </w:r>
      <w:bookmarkEnd w:id="16"/>
      <w:r w:rsidR="00E77076">
        <w:t>6</w:t>
      </w:r>
    </w:p>
    <w:p w14:paraId="17A78BCA" w14:textId="711B991D" w:rsidR="006837BA" w:rsidRDefault="00E77076" w:rsidP="006837BA">
      <w:pPr>
        <w:pStyle w:val="2"/>
      </w:pPr>
      <w:bookmarkStart w:id="17" w:name="_Toc118317401"/>
      <w:r>
        <w:t>6</w:t>
      </w:r>
      <w:r w:rsidR="006837BA">
        <w:t>.1. Постановка задачи</w:t>
      </w:r>
      <w:bookmarkEnd w:id="17"/>
    </w:p>
    <w:p w14:paraId="4ACDD336" w14:textId="552CAB30" w:rsidR="00F60C9A" w:rsidRPr="00F60C9A" w:rsidRDefault="00F60C9A" w:rsidP="00F60C9A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D33B56">
        <w:rPr>
          <w:lang w:val="en-US"/>
        </w:rPr>
        <w:t>boolean</w:t>
      </w:r>
      <w:proofErr w:type="spellEnd"/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 xml:space="preserve">, в которой пользователь в цикле </w:t>
      </w:r>
      <w:r w:rsidRPr="00AD6933">
        <w:t>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38FD14EC" w14:textId="121BB14A" w:rsidR="00990B66" w:rsidRDefault="00E77076" w:rsidP="00E77076">
      <w:pPr>
        <w:pStyle w:val="2"/>
      </w:pPr>
      <w:bookmarkStart w:id="18" w:name="_Toc118317402"/>
      <w:r>
        <w:t>6</w:t>
      </w:r>
      <w:r w:rsidR="00126922" w:rsidRPr="00E77076">
        <w:t xml:space="preserve">.2. </w:t>
      </w:r>
      <w:r w:rsidR="00126922">
        <w:t>Решение</w:t>
      </w:r>
      <w:r w:rsidR="00126922" w:rsidRPr="00E77076">
        <w:t xml:space="preserve"> </w:t>
      </w:r>
      <w:r w:rsidR="00126922">
        <w:t>задачи</w:t>
      </w:r>
      <w:r w:rsidR="00126922" w:rsidRPr="00E77076">
        <w:t xml:space="preserve">, </w:t>
      </w:r>
      <w:r w:rsidR="00126922">
        <w:t>код</w:t>
      </w:r>
      <w:r w:rsidR="00126922" w:rsidRPr="00E77076">
        <w:t xml:space="preserve"> </w:t>
      </w:r>
      <w:r w:rsidR="00126922">
        <w:t>программы</w:t>
      </w:r>
      <w:bookmarkEnd w:id="18"/>
    </w:p>
    <w:p w14:paraId="2463581C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6_6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5_1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5_2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(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&amp;&amp;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t>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infigure</w:t>
      </w:r>
      <w:proofErr w:type="spellEnd"/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5_1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||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5_2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Check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check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dots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?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1 - yes , 0 - no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heckout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 and y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infigur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D1B2E" w14:textId="77777777" w:rsidR="00F60C9A" w:rsidRPr="00F60C9A" w:rsidRDefault="00F60C9A" w:rsidP="00F60C9A">
      <w:pPr>
        <w:rPr>
          <w:lang w:val="en-US"/>
        </w:rPr>
      </w:pPr>
    </w:p>
    <w:p w14:paraId="6F6044DB" w14:textId="3AB3BF2C" w:rsidR="004D25F8" w:rsidRDefault="00E77076" w:rsidP="00622107">
      <w:pPr>
        <w:pStyle w:val="2"/>
      </w:pPr>
      <w:bookmarkStart w:id="19" w:name="_Toc118317403"/>
      <w:r>
        <w:t>6</w:t>
      </w:r>
      <w:r w:rsidR="00126922">
        <w:t>.3. Тестирование работы программы с проверкой</w:t>
      </w:r>
      <w:bookmarkEnd w:id="19"/>
    </w:p>
    <w:p w14:paraId="34B027E7" w14:textId="7CE48A02" w:rsidR="00622107" w:rsidRDefault="00622107" w:rsidP="00622107">
      <w:r>
        <w:t xml:space="preserve">Для проверки нашей программы будем использовать приложенный график и графический редактор </w:t>
      </w:r>
      <w:r>
        <w:rPr>
          <w:lang w:val="en-US"/>
        </w:rPr>
        <w:t>Paint</w:t>
      </w:r>
      <w:r w:rsidRPr="00622107">
        <w:t>.</w:t>
      </w:r>
    </w:p>
    <w:p w14:paraId="668F78AB" w14:textId="0D7FE1BA" w:rsidR="00622107" w:rsidRPr="00622107" w:rsidRDefault="00622107" w:rsidP="00622107">
      <w:r>
        <w:t>Красная точка находится в 1 фигуре и имеет координаты (-6;0), зеленая точка находится во 2 фигуре и имеет координаты (</w:t>
      </w:r>
      <w:proofErr w:type="gramStart"/>
      <w:r>
        <w:t>0;-</w:t>
      </w:r>
      <w:proofErr w:type="gramEnd"/>
      <w:r>
        <w:t>2), синяя точка наход</w:t>
      </w:r>
      <w:r w:rsidR="002D05E1">
        <w:t>и</w:t>
      </w:r>
      <w:r>
        <w:t>тся вне</w:t>
      </w:r>
      <w:r w:rsidR="002D05E1">
        <w:t xml:space="preserve"> фигур и имеет координаты (-2;6).</w:t>
      </w:r>
      <w:r>
        <w:t xml:space="preserve"> </w:t>
      </w:r>
      <w:r w:rsidR="00733029">
        <w:t>Графическое отражение точек на областях изображено на рисунке 6.</w:t>
      </w:r>
    </w:p>
    <w:p w14:paraId="668D7256" w14:textId="10E9FBEC" w:rsidR="00126922" w:rsidRDefault="00622107" w:rsidP="00622107">
      <w:pPr>
        <w:pStyle w:val="a"/>
        <w:numPr>
          <w:ilvl w:val="0"/>
          <w:numId w:val="0"/>
        </w:numPr>
        <w:ind w:left="420"/>
      </w:pPr>
      <w:r w:rsidRPr="00622107">
        <w:rPr>
          <w:noProof/>
        </w:rPr>
        <w:lastRenderedPageBreak/>
        <w:drawing>
          <wp:inline distT="0" distB="0" distL="0" distR="0" wp14:anchorId="4E61946D" wp14:editId="454D662C">
            <wp:extent cx="5940425" cy="329311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9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2FFF" w14:textId="63FEC7F1" w:rsidR="00126922" w:rsidRPr="00622107" w:rsidRDefault="00126922" w:rsidP="00126922">
      <w:pPr>
        <w:jc w:val="center"/>
      </w:pPr>
      <w:r>
        <w:t xml:space="preserve">Рис. </w:t>
      </w:r>
      <w:r w:rsidR="00733029" w:rsidRPr="00E77076">
        <w:t>6</w:t>
      </w:r>
      <w:r>
        <w:t xml:space="preserve">. Решение задачи </w:t>
      </w:r>
      <w:r w:rsidR="00622107">
        <w:t xml:space="preserve">с использованием </w:t>
      </w:r>
      <w:r w:rsidR="00622107">
        <w:rPr>
          <w:lang w:val="en-US"/>
        </w:rPr>
        <w:t>paint</w:t>
      </w:r>
    </w:p>
    <w:p w14:paraId="22A25328" w14:textId="03040AAE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</w:t>
      </w:r>
      <w:r w:rsidR="002D05E1">
        <w:t xml:space="preserve">графическим отражением в </w:t>
      </w:r>
      <w:r w:rsidR="002D05E1">
        <w:rPr>
          <w:lang w:val="en-US"/>
        </w:rPr>
        <w:t>paint</w:t>
      </w:r>
      <w:r w:rsidRPr="00955A36">
        <w:t>.</w:t>
      </w:r>
    </w:p>
    <w:p w14:paraId="387E66B9" w14:textId="3EB991DA" w:rsidR="00126922" w:rsidRPr="00952BA6" w:rsidRDefault="00126922" w:rsidP="00126922">
      <w:pPr>
        <w:jc w:val="right"/>
      </w:pPr>
      <w:r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2"/>
        <w:gridCol w:w="3237"/>
        <w:gridCol w:w="5702"/>
      </w:tblGrid>
      <w:tr w:rsidR="002D05E1" w14:paraId="1F9B70E0" w14:textId="77777777" w:rsidTr="00BC3CCB">
        <w:tc>
          <w:tcPr>
            <w:tcW w:w="650" w:type="dxa"/>
          </w:tcPr>
          <w:p w14:paraId="45639872" w14:textId="77777777" w:rsidR="00126922" w:rsidRDefault="00126922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4FEF04E4" w14:textId="6325CA4C" w:rsidR="00126922" w:rsidRPr="002D05E1" w:rsidRDefault="002D05E1" w:rsidP="00BC3CCB">
            <w:pPr>
              <w:jc w:val="center"/>
              <w:rPr>
                <w:lang w:val="en-US"/>
              </w:rPr>
            </w:pPr>
            <w:r>
              <w:t xml:space="preserve">Отражение в </w:t>
            </w:r>
            <w:r>
              <w:rPr>
                <w:lang w:val="en-US"/>
              </w:rPr>
              <w:t>paint</w:t>
            </w:r>
          </w:p>
        </w:tc>
      </w:tr>
      <w:tr w:rsidR="002D05E1" w14:paraId="3D5720EE" w14:textId="77777777" w:rsidTr="00BC3CCB">
        <w:tc>
          <w:tcPr>
            <w:tcW w:w="650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0F68583" w14:textId="6839E709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1061211C" wp14:editId="793FE4AB">
                  <wp:extent cx="2010056" cy="1076475"/>
                  <wp:effectExtent l="0" t="0" r="9525" b="9525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56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0C6C99DB" w14:textId="13C2CD7E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33521BE3" wp14:editId="69D53D19">
                  <wp:extent cx="3628993" cy="202184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800" cy="204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5C3B4EB7" w14:textId="77777777" w:rsidTr="00BC3CCB">
        <w:tc>
          <w:tcPr>
            <w:tcW w:w="650" w:type="dxa"/>
            <w:vAlign w:val="center"/>
          </w:tcPr>
          <w:p w14:paraId="729FFAAB" w14:textId="6A47AF6D" w:rsidR="002D05E1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E60710C" w14:textId="7BC58B31" w:rsidR="002D05E1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6479D919" wp14:editId="318A8F7D">
                  <wp:extent cx="2029108" cy="1000265"/>
                  <wp:effectExtent l="0" t="0" r="0" b="952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9108" cy="100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54DDCE2C" w14:textId="06C3F5E6" w:rsidR="002D05E1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26BD2763" wp14:editId="79CC9AB0">
                  <wp:extent cx="3672840" cy="201168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9563" cy="2042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4276772C" w14:textId="77777777" w:rsidTr="00BC3CCB">
        <w:tc>
          <w:tcPr>
            <w:tcW w:w="650" w:type="dxa"/>
            <w:vAlign w:val="center"/>
          </w:tcPr>
          <w:p w14:paraId="52971C8B" w14:textId="39C84D60" w:rsidR="00126922" w:rsidRPr="00FF6D44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5886" w:type="dxa"/>
            <w:vAlign w:val="center"/>
          </w:tcPr>
          <w:p w14:paraId="0A2EECFF" w14:textId="3FA491E5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277DD286" wp14:editId="2102360C">
                  <wp:extent cx="1876687" cy="952633"/>
                  <wp:effectExtent l="0" t="0" r="9525" b="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687" cy="952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4546A6B6" w14:textId="354ACCD6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11A0FF58" wp14:editId="4B6E3AC9">
                  <wp:extent cx="3684905" cy="2070322"/>
                  <wp:effectExtent l="0" t="0" r="0" b="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8151" cy="213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5E9B8B7D" w:rsidR="00126922" w:rsidRDefault="00126922" w:rsidP="0012692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D96944">
        <w:rPr>
          <w:lang w:val="en-US"/>
        </w:rPr>
        <w:t>Paint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B922949" w14:textId="6D02251E" w:rsidR="000D7788" w:rsidRDefault="000D7788" w:rsidP="002D05E1">
      <w:pPr>
        <w:spacing w:after="200" w:line="276" w:lineRule="auto"/>
        <w:jc w:val="left"/>
      </w:pPr>
      <w:r>
        <w:br w:type="page"/>
      </w:r>
    </w:p>
    <w:p w14:paraId="15F8B68D" w14:textId="074FD05F" w:rsidR="000D7788" w:rsidRPr="00D446C2" w:rsidRDefault="000D7788" w:rsidP="000D7788">
      <w:pPr>
        <w:pStyle w:val="10"/>
      </w:pPr>
      <w:bookmarkStart w:id="20" w:name="_Toc118317404"/>
      <w:r>
        <w:lastRenderedPageBreak/>
        <w:t xml:space="preserve">Задание </w:t>
      </w:r>
      <w:bookmarkEnd w:id="20"/>
      <w:r w:rsidR="00E77076">
        <w:t>7</w:t>
      </w:r>
    </w:p>
    <w:p w14:paraId="018001D7" w14:textId="4C28F02B" w:rsidR="000D7788" w:rsidRDefault="00E77076" w:rsidP="000D7788">
      <w:pPr>
        <w:pStyle w:val="2"/>
      </w:pPr>
      <w:bookmarkStart w:id="21" w:name="_Toc118317405"/>
      <w:r>
        <w:t>7</w:t>
      </w:r>
      <w:r w:rsidR="000D7788">
        <w:t>.1. Постановка задачи</w:t>
      </w:r>
      <w:bookmarkEnd w:id="21"/>
    </w:p>
    <w:p w14:paraId="7D895567" w14:textId="77777777" w:rsidR="00E77076" w:rsidRPr="0050356D" w:rsidRDefault="00E77076" w:rsidP="00E77076">
      <w:r w:rsidRPr="0050356D">
        <w:t>Напечатать полную таблицу остатков от дел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E77076" w:rsidRPr="0050356D" w14:paraId="7A6A250D" w14:textId="77777777" w:rsidTr="002A5F19">
        <w:trPr>
          <w:trHeight w:val="75"/>
        </w:trPr>
        <w:tc>
          <w:tcPr>
            <w:tcW w:w="2268" w:type="dxa"/>
          </w:tcPr>
          <w:p w14:paraId="189E42E9" w14:textId="77777777" w:rsidR="00E77076" w:rsidRPr="0050356D" w:rsidRDefault="00E77076" w:rsidP="002A5F19">
            <w:pPr>
              <w:pStyle w:val="Default"/>
              <w:spacing w:line="360" w:lineRule="auto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>1 % 1 = 0</w:t>
            </w:r>
          </w:p>
        </w:tc>
        <w:tc>
          <w:tcPr>
            <w:tcW w:w="2268" w:type="dxa"/>
          </w:tcPr>
          <w:p w14:paraId="0A79AD1B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1 = 0 </w:t>
            </w:r>
          </w:p>
        </w:tc>
        <w:tc>
          <w:tcPr>
            <w:tcW w:w="2268" w:type="dxa"/>
          </w:tcPr>
          <w:p w14:paraId="78F28AB8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BC0B19A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1 = 0 </w:t>
            </w:r>
          </w:p>
        </w:tc>
      </w:tr>
      <w:tr w:rsidR="00E77076" w:rsidRPr="0050356D" w14:paraId="2EA63238" w14:textId="77777777" w:rsidTr="002A5F19">
        <w:trPr>
          <w:trHeight w:val="75"/>
        </w:trPr>
        <w:tc>
          <w:tcPr>
            <w:tcW w:w="2268" w:type="dxa"/>
          </w:tcPr>
          <w:p w14:paraId="551C68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2 = 1 </w:t>
            </w:r>
          </w:p>
        </w:tc>
        <w:tc>
          <w:tcPr>
            <w:tcW w:w="2268" w:type="dxa"/>
          </w:tcPr>
          <w:p w14:paraId="3DD62566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2 = 0 </w:t>
            </w:r>
          </w:p>
        </w:tc>
        <w:tc>
          <w:tcPr>
            <w:tcW w:w="2268" w:type="dxa"/>
          </w:tcPr>
          <w:p w14:paraId="5B658EB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22132C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2 = 1 </w:t>
            </w:r>
          </w:p>
        </w:tc>
      </w:tr>
      <w:tr w:rsidR="00E77076" w:rsidRPr="0050356D" w14:paraId="162F5E80" w14:textId="77777777" w:rsidTr="002A5F19">
        <w:trPr>
          <w:trHeight w:val="75"/>
        </w:trPr>
        <w:tc>
          <w:tcPr>
            <w:tcW w:w="2268" w:type="dxa"/>
          </w:tcPr>
          <w:p w14:paraId="38E1691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8923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18037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4649BEF4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E77076" w:rsidRPr="0050356D" w14:paraId="0C9CB155" w14:textId="77777777" w:rsidTr="002A5F19">
        <w:trPr>
          <w:trHeight w:val="75"/>
        </w:trPr>
        <w:tc>
          <w:tcPr>
            <w:tcW w:w="2268" w:type="dxa"/>
          </w:tcPr>
          <w:p w14:paraId="32490F6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9 = 1 </w:t>
            </w:r>
          </w:p>
        </w:tc>
        <w:tc>
          <w:tcPr>
            <w:tcW w:w="2268" w:type="dxa"/>
          </w:tcPr>
          <w:p w14:paraId="37E066B1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9 = 2 </w:t>
            </w:r>
          </w:p>
        </w:tc>
        <w:tc>
          <w:tcPr>
            <w:tcW w:w="2268" w:type="dxa"/>
          </w:tcPr>
          <w:p w14:paraId="36D0555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7166B78E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9 = 0 </w:t>
            </w:r>
          </w:p>
        </w:tc>
      </w:tr>
    </w:tbl>
    <w:p w14:paraId="735724FC" w14:textId="2B1FC9B1" w:rsidR="000D7788" w:rsidRPr="000D7788" w:rsidRDefault="000D7788" w:rsidP="00E77076">
      <w:pPr>
        <w:widowControl w:val="0"/>
      </w:pPr>
    </w:p>
    <w:p w14:paraId="0F94D056" w14:textId="6EFF18D7" w:rsidR="000D7788" w:rsidRDefault="00E77076" w:rsidP="000D7788">
      <w:pPr>
        <w:pStyle w:val="2"/>
      </w:pPr>
      <w:bookmarkStart w:id="22" w:name="_Toc118317406"/>
      <w:r>
        <w:t>7</w:t>
      </w:r>
      <w:r w:rsidR="000D7788">
        <w:t>.2. Решение задачи, код программы</w:t>
      </w:r>
      <w:bookmarkEnd w:id="22"/>
    </w:p>
    <w:p w14:paraId="76D36D06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8EEE2" w14:textId="77777777" w:rsidR="00F60C9A" w:rsidRPr="00F60C9A" w:rsidRDefault="00F60C9A" w:rsidP="00F60C9A">
      <w:pPr>
        <w:rPr>
          <w:lang w:val="en-US"/>
        </w:rPr>
      </w:pPr>
    </w:p>
    <w:p w14:paraId="5B09258E" w14:textId="5789D98A" w:rsidR="000D7788" w:rsidRPr="00F60C9A" w:rsidRDefault="00E77076" w:rsidP="000D7788">
      <w:pPr>
        <w:pStyle w:val="2"/>
        <w:rPr>
          <w:lang w:val="en-US"/>
        </w:rPr>
      </w:pPr>
      <w:bookmarkStart w:id="23" w:name="_Toc118317407"/>
      <w:r>
        <w:t>7</w:t>
      </w:r>
      <w:r w:rsidR="000D7788">
        <w:t>.3. Тестирование работы программ</w:t>
      </w:r>
      <w:bookmarkEnd w:id="23"/>
      <w:r w:rsidR="00F60C9A">
        <w:t>ы</w:t>
      </w:r>
    </w:p>
    <w:p w14:paraId="4CB805F5" w14:textId="2B10FBF3" w:rsidR="000D7788" w:rsidRPr="00E77076" w:rsidRDefault="00F60C9A" w:rsidP="000D7788">
      <w:pPr>
        <w:pStyle w:val="a"/>
        <w:numPr>
          <w:ilvl w:val="0"/>
          <w:numId w:val="0"/>
        </w:numPr>
        <w:ind w:left="420"/>
        <w:jc w:val="left"/>
      </w:pPr>
      <w:r w:rsidRPr="00F60C9A">
        <w:rPr>
          <w:noProof/>
        </w:rPr>
        <w:drawing>
          <wp:inline distT="0" distB="0" distL="0" distR="0" wp14:anchorId="459E5C90" wp14:editId="69BDE4F0">
            <wp:extent cx="5940425" cy="15195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1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F27B0" w14:textId="29C8573B" w:rsidR="000D7788" w:rsidRPr="000D7788" w:rsidRDefault="000D7788" w:rsidP="000D7788">
      <w:pPr>
        <w:pStyle w:val="10"/>
      </w:pPr>
      <w:bookmarkStart w:id="24" w:name="_Toc118317408"/>
      <w:r>
        <w:t xml:space="preserve">Задание </w:t>
      </w:r>
      <w:bookmarkEnd w:id="24"/>
      <w:r w:rsidR="00E77076">
        <w:t>8</w:t>
      </w:r>
    </w:p>
    <w:p w14:paraId="2EC6F92D" w14:textId="44C9A486" w:rsidR="000D7788" w:rsidRDefault="00E77076" w:rsidP="000D7788">
      <w:pPr>
        <w:pStyle w:val="2"/>
      </w:pPr>
      <w:bookmarkStart w:id="25" w:name="_Toc118317409"/>
      <w:r>
        <w:t>8</w:t>
      </w:r>
      <w:r w:rsidR="000D7788">
        <w:t>.1. Постановка задачи</w:t>
      </w:r>
      <w:bookmarkEnd w:id="25"/>
    </w:p>
    <w:p w14:paraId="06B97662" w14:textId="77777777" w:rsidR="00E77076" w:rsidRPr="00AD6933" w:rsidRDefault="00E77076" w:rsidP="00E77076">
      <w:bookmarkStart w:id="26" w:name="_Toc118317410"/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сделать в виде наследования.</w:t>
      </w:r>
    </w:p>
    <w:p w14:paraId="39A2F52B" w14:textId="44843603" w:rsidR="00D96944" w:rsidRDefault="00E77076" w:rsidP="000D7788">
      <w:pPr>
        <w:pStyle w:val="2"/>
      </w:pPr>
      <w:r>
        <w:t>8</w:t>
      </w:r>
      <w:r w:rsidR="000D7788">
        <w:t>.2. Решение задачи, код программы</w:t>
      </w:r>
      <w:bookmarkEnd w:id="26"/>
    </w:p>
    <w:p w14:paraId="7F16110D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6_8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tionMy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-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* y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/ (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x * x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+ ((y * y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z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ta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z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+=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 +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um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6EB5580" w14:textId="77777777" w:rsidR="00D96944" w:rsidRPr="00F60C9A" w:rsidRDefault="00D96944" w:rsidP="00D96944">
      <w:pPr>
        <w:rPr>
          <w:lang w:val="en-US"/>
        </w:rPr>
      </w:pPr>
    </w:p>
    <w:p w14:paraId="553DAC2B" w14:textId="1AA31681" w:rsidR="000D7788" w:rsidRDefault="00E77076" w:rsidP="000D7788">
      <w:pPr>
        <w:pStyle w:val="2"/>
      </w:pPr>
      <w:bookmarkStart w:id="27" w:name="_Toc118317411"/>
      <w:r>
        <w:t>8</w:t>
      </w:r>
      <w:r w:rsidR="000D7788">
        <w:t>.3. Тестирование работы программы с проверкой</w:t>
      </w:r>
      <w:bookmarkEnd w:id="27"/>
    </w:p>
    <w:p w14:paraId="0DB715D5" w14:textId="77777777" w:rsidR="00F243C2" w:rsidRPr="0037690F" w:rsidRDefault="00F243C2" w:rsidP="00F243C2">
      <w:bookmarkStart w:id="28" w:name="_Toc118317412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y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d</w:t>
      </w:r>
      <w:r w:rsidRPr="00EC04DF">
        <w:t>,</w:t>
      </w:r>
      <w:r>
        <w:t xml:space="preserve"> в ячейку </w:t>
      </w:r>
      <w:r>
        <w:rPr>
          <w:lang w:val="en-US"/>
        </w:rPr>
        <w:t>A</w:t>
      </w:r>
      <w:r w:rsidRPr="00EC04DF">
        <w:t>4</w:t>
      </w:r>
      <w:r w:rsidRPr="0037690F">
        <w:t xml:space="preserve"> – </w:t>
      </w:r>
      <w:r>
        <w:rPr>
          <w:lang w:val="en-US"/>
        </w:rPr>
        <w:t>x</w:t>
      </w:r>
      <w:r w:rsidRPr="00EC04DF">
        <w:t xml:space="preserve">, </w:t>
      </w:r>
      <w:r>
        <w:t>в ячейку</w:t>
      </w:r>
      <w:r w:rsidRPr="00EC04DF">
        <w:t xml:space="preserve"> </w:t>
      </w:r>
      <w:r>
        <w:rPr>
          <w:lang w:val="en-US"/>
        </w:rPr>
        <w:t>B</w:t>
      </w:r>
      <w:r w:rsidRPr="00EC04DF">
        <w:t xml:space="preserve">4 </w:t>
      </w:r>
      <w:r w:rsidRPr="0037690F">
        <w:t>–</w:t>
      </w:r>
      <w:r w:rsidRPr="00EC04DF">
        <w:t xml:space="preserve"> </w:t>
      </w:r>
      <w:proofErr w:type="gramStart"/>
      <w:r>
        <w:rPr>
          <w:lang w:val="en-US"/>
        </w:rPr>
        <w:t>a</w:t>
      </w:r>
      <w:r w:rsidRPr="00EC04DF">
        <w:t xml:space="preserve"> </w:t>
      </w:r>
      <w:r>
        <w:t xml:space="preserve"> ,</w:t>
      </w:r>
      <w:proofErr w:type="gramEnd"/>
      <w:r>
        <w:t xml:space="preserve"> в ячейку</w:t>
      </w:r>
      <w:r w:rsidRPr="00EC04DF">
        <w:t xml:space="preserve"> </w:t>
      </w:r>
      <w:r>
        <w:rPr>
          <w:lang w:val="en-US"/>
        </w:rPr>
        <w:t>C</w:t>
      </w:r>
      <w:r w:rsidRPr="00EC04DF">
        <w:t xml:space="preserve">4 </w:t>
      </w:r>
      <w:r w:rsidRPr="0037690F">
        <w:t>–</w:t>
      </w:r>
      <w:r w:rsidRPr="00EC04DF">
        <w:t xml:space="preserve"> </w:t>
      </w:r>
      <w:r>
        <w:rPr>
          <w:lang w:val="en-US"/>
        </w:rPr>
        <w:t>b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C</w:t>
      </w:r>
      <w:r w:rsidRPr="0037690F">
        <w:t xml:space="preserve">2 </w:t>
      </w:r>
      <w:r>
        <w:t xml:space="preserve">и </w:t>
      </w:r>
      <w:r>
        <w:rPr>
          <w:lang w:val="en-US"/>
        </w:rPr>
        <w:t>D</w:t>
      </w:r>
      <w:r w:rsidRPr="00EC04DF">
        <w:t>4</w:t>
      </w:r>
      <w:r w:rsidRPr="0037690F">
        <w:t xml:space="preserve"> </w:t>
      </w:r>
      <w:r>
        <w:t xml:space="preserve">записаны формулы для вычисления значения функций </w:t>
      </w:r>
      <w:r>
        <w:rPr>
          <w:lang w:val="en-US"/>
        </w:rPr>
        <w:t>R</w:t>
      </w:r>
      <w:r w:rsidRPr="00EC04DF">
        <w:t xml:space="preserve"> </w:t>
      </w:r>
      <w:r>
        <w:t xml:space="preserve">и </w:t>
      </w:r>
      <w:r>
        <w:rPr>
          <w:lang w:val="en-US"/>
        </w:rPr>
        <w:t>L</w:t>
      </w:r>
      <w:r w:rsidRPr="0037690F">
        <w:t>.</w:t>
      </w:r>
    </w:p>
    <w:p w14:paraId="43CD500A" w14:textId="77777777" w:rsidR="00F243C2" w:rsidRDefault="00F243C2" w:rsidP="00F243C2">
      <w:r>
        <w:t xml:space="preserve">Формулы для вычисления функций </w:t>
      </w:r>
      <w:r>
        <w:rPr>
          <w:lang w:val="en-US"/>
        </w:rPr>
        <w:t>R</w:t>
      </w:r>
      <w:r w:rsidRPr="0037690F">
        <w:t xml:space="preserve"> </w:t>
      </w:r>
      <w:r>
        <w:t xml:space="preserve">и </w:t>
      </w:r>
      <w:r>
        <w:rPr>
          <w:lang w:val="en-US"/>
        </w:rPr>
        <w:t>L</w:t>
      </w:r>
      <w:r>
        <w:t>:</w:t>
      </w:r>
    </w:p>
    <w:p w14:paraId="36846A4C" w14:textId="77777777" w:rsidR="00F243C2" w:rsidRPr="0037690F" w:rsidRDefault="00F243C2" w:rsidP="00F243C2">
      <w:pPr>
        <w:rPr>
          <w:lang w:val="en-US"/>
        </w:rPr>
      </w:pPr>
      <w:r>
        <w:rPr>
          <w:lang w:val="en-US"/>
        </w:rPr>
        <w:t xml:space="preserve">C2) </w:t>
      </w:r>
      <w:r w:rsidRPr="00EC04DF">
        <w:rPr>
          <w:sz w:val="22"/>
          <w:lang w:val="en-US"/>
        </w:rPr>
        <w:t>=(SIN(A</w:t>
      </w:r>
      <w:proofErr w:type="gramStart"/>
      <w:r w:rsidRPr="00EC04DF">
        <w:rPr>
          <w:sz w:val="22"/>
          <w:lang w:val="en-US"/>
        </w:rPr>
        <w:t>2)^</w:t>
      </w:r>
      <w:proofErr w:type="gramEnd"/>
      <w:r w:rsidRPr="00EC04DF">
        <w:rPr>
          <w:sz w:val="22"/>
          <w:lang w:val="en-US"/>
        </w:rPr>
        <w:t>2+0,3*B2)/(EXP(A2)+LN(B2))</w:t>
      </w:r>
    </w:p>
    <w:p w14:paraId="10EEB736" w14:textId="77777777" w:rsidR="00F243C2" w:rsidRPr="00A24BE2" w:rsidRDefault="00F243C2" w:rsidP="00F243C2">
      <w:pPr>
        <w:rPr>
          <w:sz w:val="22"/>
          <w:lang w:val="en-US"/>
        </w:rPr>
      </w:pPr>
      <w:r>
        <w:rPr>
          <w:lang w:val="en-US"/>
        </w:rPr>
        <w:t>D</w:t>
      </w:r>
      <w:proofErr w:type="gramStart"/>
      <w:r>
        <w:rPr>
          <w:lang w:val="en-US"/>
        </w:rPr>
        <w:t>4)</w:t>
      </w:r>
      <w:r w:rsidRPr="00A24BE2">
        <w:rPr>
          <w:sz w:val="22"/>
          <w:lang w:val="en-US"/>
        </w:rPr>
        <w:t>=</w:t>
      </w:r>
      <w:proofErr w:type="gramEnd"/>
      <w:r w:rsidRPr="00A24BE2">
        <w:rPr>
          <w:sz w:val="22"/>
          <w:lang w:val="en-US"/>
        </w:rPr>
        <w:t>(КОРЕНЬ((3+A4)^6+LN(ABS(A4-КОРЕНЬ(B4*A4*C4^3))))+(ATAN(B4-A4^5))^4)/(EXP(EXP(A4+1))-КОРЕНЬ(ABS((COS(ABS(-A4+5)))^2)))</w:t>
      </w:r>
      <w:r>
        <w:rPr>
          <w:sz w:val="22"/>
          <w:lang w:val="en-US"/>
        </w:rPr>
        <w:t>.</w:t>
      </w:r>
    </w:p>
    <w:p w14:paraId="30F73EAD" w14:textId="77777777" w:rsidR="00F243C2" w:rsidRDefault="00F243C2" w:rsidP="00F243C2">
      <w:pPr>
        <w:rPr>
          <w:lang w:val="en-US"/>
        </w:rPr>
      </w:pPr>
    </w:p>
    <w:p w14:paraId="182C4532" w14:textId="77777777" w:rsidR="00F243C2" w:rsidRPr="00ED33D4" w:rsidRDefault="00F243C2" w:rsidP="00F243C2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5675A8A" w14:textId="77777777" w:rsidR="00F243C2" w:rsidRPr="00ED33D4" w:rsidRDefault="00F243C2" w:rsidP="00F243C2"/>
    <w:p w14:paraId="190955FF" w14:textId="77777777" w:rsidR="00F243C2" w:rsidRDefault="00F243C2" w:rsidP="00F243C2">
      <w:pPr>
        <w:jc w:val="center"/>
        <w:rPr>
          <w:lang w:val="en-US"/>
        </w:rPr>
      </w:pPr>
      <w:r w:rsidRPr="00A24BE2">
        <w:rPr>
          <w:noProof/>
          <w:lang w:eastAsia="ru-RU"/>
        </w:rPr>
        <w:drawing>
          <wp:inline distT="0" distB="0" distL="0" distR="0" wp14:anchorId="0198D9C6" wp14:editId="5FE7444A">
            <wp:extent cx="4308475" cy="106070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39231" cy="106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4E6D7" w14:textId="77777777" w:rsidR="00F243C2" w:rsidRPr="00ED33D4" w:rsidRDefault="00F243C2" w:rsidP="00F243C2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0688795C" w14:textId="77777777" w:rsidR="00F243C2" w:rsidRPr="00ED33D4" w:rsidRDefault="00F243C2" w:rsidP="00F243C2"/>
    <w:p w14:paraId="3CA47B30" w14:textId="77777777" w:rsidR="00F243C2" w:rsidRPr="00955A36" w:rsidRDefault="00F243C2" w:rsidP="00F243C2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D16C632" w14:textId="77777777" w:rsidR="00F243C2" w:rsidRPr="00FF6D44" w:rsidRDefault="00F243C2" w:rsidP="00F243C2">
      <w:pPr>
        <w:jc w:val="right"/>
      </w:pPr>
      <w:r>
        <w:t>Таблица 1</w:t>
      </w:r>
    </w:p>
    <w:p w14:paraId="3DBE12E7" w14:textId="77777777" w:rsidR="00F243C2" w:rsidRDefault="00F243C2" w:rsidP="00F243C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35"/>
        <w:gridCol w:w="2946"/>
        <w:gridCol w:w="5590"/>
      </w:tblGrid>
      <w:tr w:rsidR="00F243C2" w14:paraId="46F81ADC" w14:textId="77777777" w:rsidTr="002A5F19">
        <w:tc>
          <w:tcPr>
            <w:tcW w:w="1101" w:type="dxa"/>
          </w:tcPr>
          <w:p w14:paraId="3FE7FE3C" w14:textId="77777777" w:rsidR="00F243C2" w:rsidRDefault="00F243C2" w:rsidP="002A5F19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4211273A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271AB756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243C2" w14:paraId="5BA270EF" w14:textId="77777777" w:rsidTr="002A5F19">
        <w:tc>
          <w:tcPr>
            <w:tcW w:w="1101" w:type="dxa"/>
            <w:vAlign w:val="center"/>
          </w:tcPr>
          <w:p w14:paraId="372B41BD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1185C502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4633B00A" wp14:editId="47F536D1">
                  <wp:extent cx="1724266" cy="1933845"/>
                  <wp:effectExtent l="0" t="0" r="9525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266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E38CEE" w14:textId="77777777" w:rsidR="00F243C2" w:rsidRDefault="00F243C2" w:rsidP="002A5F19">
            <w:pPr>
              <w:jc w:val="center"/>
            </w:pPr>
            <w:r w:rsidRPr="00A24BE2">
              <w:rPr>
                <w:noProof/>
                <w:lang w:eastAsia="ru-RU"/>
              </w:rPr>
              <w:drawing>
                <wp:inline distT="0" distB="0" distL="0" distR="0" wp14:anchorId="2544B8D5" wp14:editId="5873931A">
                  <wp:extent cx="3248478" cy="1009791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8478" cy="1009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6C3EC37B" w14:textId="77777777" w:rsidTr="002A5F19">
        <w:tc>
          <w:tcPr>
            <w:tcW w:w="1101" w:type="dxa"/>
            <w:vAlign w:val="center"/>
          </w:tcPr>
          <w:p w14:paraId="01D35EF0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4EDD60F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64DF3079" wp14:editId="61537E9A">
                  <wp:extent cx="1562318" cy="193384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39D21F" w14:textId="77777777" w:rsidR="00F243C2" w:rsidRDefault="00F243C2" w:rsidP="002A5F19">
            <w:pPr>
              <w:jc w:val="center"/>
            </w:pPr>
            <w:r w:rsidRPr="00A24BE2">
              <w:rPr>
                <w:noProof/>
              </w:rPr>
              <w:drawing>
                <wp:inline distT="0" distB="0" distL="0" distR="0" wp14:anchorId="5B2CC252" wp14:editId="5F279E9A">
                  <wp:extent cx="3238952" cy="1057423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952" cy="1057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DE25D1" w14:textId="77777777" w:rsidR="00F243C2" w:rsidRDefault="00F243C2" w:rsidP="00F243C2">
      <w:pPr>
        <w:jc w:val="center"/>
        <w:rPr>
          <w:lang w:val="en-US"/>
        </w:rPr>
      </w:pPr>
    </w:p>
    <w:p w14:paraId="6B5D9E90" w14:textId="77777777" w:rsidR="00F243C2" w:rsidRDefault="00F243C2" w:rsidP="00F243C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436A448" w14:textId="25018DDD" w:rsidR="00433308" w:rsidRPr="000D7788" w:rsidRDefault="00433308" w:rsidP="00433308">
      <w:pPr>
        <w:pStyle w:val="10"/>
      </w:pPr>
      <w:r>
        <w:t xml:space="preserve">Задание </w:t>
      </w:r>
      <w:bookmarkEnd w:id="28"/>
      <w:r w:rsidR="00F243C2">
        <w:t>9</w:t>
      </w:r>
    </w:p>
    <w:p w14:paraId="5F491800" w14:textId="32E2B5F0" w:rsidR="00433308" w:rsidRDefault="00F243C2" w:rsidP="00433308">
      <w:pPr>
        <w:pStyle w:val="2"/>
      </w:pPr>
      <w:bookmarkStart w:id="29" w:name="_Toc118317413"/>
      <w:r>
        <w:t>9</w:t>
      </w:r>
      <w:r w:rsidR="00433308">
        <w:t>.1. Постановка задачи</w:t>
      </w:r>
      <w:bookmarkEnd w:id="29"/>
    </w:p>
    <w:p w14:paraId="3587FF1C" w14:textId="77777777" w:rsidR="00B43CC6" w:rsidRPr="00F20411" w:rsidRDefault="00B43CC6" w:rsidP="00B43CC6">
      <w:bookmarkStart w:id="30" w:name="_Toc118317414"/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47AE8574">
          <v:shape id="_x0000_i1031" type="#_x0000_t75" style="width:43.2pt;height:22.2pt" o:ole="">
            <v:imagedata r:id="rId40" o:title=""/>
          </v:shape>
          <o:OLEObject Type="Embed" ProgID="Equation.DSMT4" ShapeID="_x0000_i1031" DrawAspect="Content" ObjectID="_1731024844" r:id="rId41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0D428950">
          <v:shape id="_x0000_i1032" type="#_x0000_t75" style="width:154.2pt;height:43.2pt" o:ole="">
            <v:imagedata r:id="rId42" o:title=""/>
          </v:shape>
          <o:OLEObject Type="Embed" ProgID="Equation.DSMT4" ShapeID="_x0000_i1032" DrawAspect="Content" ObjectID="_1731024845" r:id="rId43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4C9A7131">
          <v:shape id="_x0000_i1033" type="#_x0000_t75" style="width:61.8pt;height:16.8pt" o:ole="">
            <v:imagedata r:id="rId44" o:title=""/>
          </v:shape>
          <o:OLEObject Type="Embed" ProgID="Equation.DSMT4" ShapeID="_x0000_i1033" DrawAspect="Content" ObjectID="_1731024846" r:id="rId45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5BF5484E">
          <v:shape id="_x0000_i1034" type="#_x0000_t75" style="width:73.8pt;height:34.8pt" o:ole="">
            <v:imagedata r:id="rId46" o:title=""/>
          </v:shape>
          <o:OLEObject Type="Embed" ProgID="Equation.DSMT4" ShapeID="_x0000_i1034" DrawAspect="Content" ObjectID="_1731024847" r:id="rId47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6BE3BA91">
          <v:shape id="_x0000_i1035" type="#_x0000_t75" style="width:73.8pt;height:21pt" o:ole="">
            <v:imagedata r:id="rId48" o:title=""/>
          </v:shape>
          <o:OLEObject Type="Embed" ProgID="Equation.DSMT4" ShapeID="_x0000_i1035" DrawAspect="Content" ObjectID="_1731024848" r:id="rId49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1A792B8A">
          <v:shape id="_x0000_i1036" type="#_x0000_t75" style="width:10.2pt;height:12pt" o:ole="">
            <v:imagedata r:id="rId50" o:title=""/>
          </v:shape>
          <o:OLEObject Type="Embed" ProgID="Equation.DSMT4" ShapeID="_x0000_i1036" DrawAspect="Content" ObjectID="_1731024849" r:id="rId51"/>
        </w:object>
      </w:r>
      <w:r w:rsidRPr="00F20411">
        <w:t xml:space="preserve"> – точность вычисления. В рамках программы определить число </w:t>
      </w:r>
      <w:proofErr w:type="spellStart"/>
      <w:r w:rsidRPr="00F20411">
        <w:t>итраций</w:t>
      </w:r>
      <w:proofErr w:type="spellEnd"/>
      <w:r w:rsidRPr="00F20411">
        <w:t>, которые потребовались для отыскания корня р-й степени в рамках цикла с параметром для точности от 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  <w:r w:rsidRPr="00F20411">
        <w:tab/>
        <w:t>Корень</w:t>
      </w:r>
      <w:r w:rsidRPr="00F20411">
        <w:tab/>
        <w:t>Число итераций.</w:t>
      </w:r>
    </w:p>
    <w:p w14:paraId="775739A8" w14:textId="4F00B4EF" w:rsidR="00433308" w:rsidRDefault="00F243C2" w:rsidP="00433308">
      <w:pPr>
        <w:pStyle w:val="2"/>
      </w:pPr>
      <w:r>
        <w:t>9</w:t>
      </w:r>
      <w:r w:rsidR="00433308" w:rsidRPr="00F243C2">
        <w:t xml:space="preserve">.2. </w:t>
      </w:r>
      <w:r w:rsidR="00433308">
        <w:t>Решение</w:t>
      </w:r>
      <w:r w:rsidR="00433308" w:rsidRPr="00F243C2">
        <w:t xml:space="preserve"> </w:t>
      </w:r>
      <w:r w:rsidR="00433308">
        <w:t>задачи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30"/>
    </w:p>
    <w:p w14:paraId="290350E4" w14:textId="07320662" w:rsidR="00F60C9A" w:rsidRPr="00E2133F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5505D866" w14:textId="7390D785" w:rsid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tonfunc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p*((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+x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y) &gt; e) </w:t>
      </w:r>
      <w:proofErr w:type="spellStart"/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else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e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0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*(p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p)*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</w:t>
      </w:r>
      <w:r w:rsidR="009C274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00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01453BF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6E4D0F08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p and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= </w:t>
      </w:r>
      <w:proofErr w:type="spellStart"/>
      <w:proofErr w:type="gram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proofErr w:type="gram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1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5356940" w14:textId="7839DD38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92A1568" w14:textId="77777777" w:rsidR="00F60C9A" w:rsidRPr="00F60C9A" w:rsidRDefault="00F60C9A" w:rsidP="00F60C9A">
      <w:pPr>
        <w:rPr>
          <w:lang w:val="en-US"/>
        </w:rPr>
      </w:pPr>
    </w:p>
    <w:p w14:paraId="5FAAF524" w14:textId="230EDBBE" w:rsidR="00433308" w:rsidRDefault="00F243C2" w:rsidP="00B43CC6">
      <w:pPr>
        <w:pStyle w:val="2"/>
      </w:pPr>
      <w:bookmarkStart w:id="31" w:name="_Toc118317415"/>
      <w:r>
        <w:t>9</w:t>
      </w:r>
      <w:r w:rsidR="00433308">
        <w:t>.3. Тестирование работы программы</w:t>
      </w:r>
      <w:bookmarkEnd w:id="31"/>
    </w:p>
    <w:p w14:paraId="1384B79D" w14:textId="1344AE36" w:rsidR="000D7788" w:rsidRDefault="00A66897" w:rsidP="000D7788">
      <w:pPr>
        <w:pStyle w:val="a"/>
        <w:numPr>
          <w:ilvl w:val="0"/>
          <w:numId w:val="0"/>
        </w:numPr>
        <w:ind w:left="420"/>
        <w:jc w:val="left"/>
      </w:pPr>
      <w:r w:rsidRPr="00A66897">
        <w:rPr>
          <w:noProof/>
        </w:rPr>
        <w:drawing>
          <wp:inline distT="0" distB="0" distL="0" distR="0" wp14:anchorId="4CDC162F" wp14:editId="324BF2FD">
            <wp:extent cx="3210373" cy="2067213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1037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02C2D" w14:textId="63F06906" w:rsidR="00F243C2" w:rsidRPr="000D7788" w:rsidRDefault="00F243C2" w:rsidP="00F243C2">
      <w:pPr>
        <w:pStyle w:val="10"/>
      </w:pPr>
      <w:r>
        <w:t>Задание 10</w:t>
      </w:r>
    </w:p>
    <w:p w14:paraId="567B86A0" w14:textId="59AF069A" w:rsidR="00F243C2" w:rsidRDefault="00F243C2" w:rsidP="00F243C2">
      <w:pPr>
        <w:pStyle w:val="2"/>
      </w:pPr>
      <w:r>
        <w:t>10.1. Постановка задачи</w:t>
      </w:r>
    </w:p>
    <w:p w14:paraId="5CCFC330" w14:textId="77777777" w:rsidR="00F243C2" w:rsidRPr="00F20411" w:rsidRDefault="00F243C2" w:rsidP="00F243C2">
      <w:r w:rsidRPr="00F20411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20411">
        <w:rPr>
          <w:position w:val="-18"/>
        </w:rPr>
        <w:object w:dxaOrig="3680" w:dyaOrig="499" w14:anchorId="70E2D177">
          <v:shape id="_x0000_i1037" type="#_x0000_t75" style="width:184.2pt;height:25.2pt" o:ole="">
            <v:imagedata r:id="rId53" o:title=""/>
          </v:shape>
          <o:OLEObject Type="Embed" ProgID="Equation.DSMT4" ShapeID="_x0000_i1037" DrawAspect="Content" ObjectID="_1731024850" r:id="rId54"/>
        </w:object>
      </w:r>
      <w:r w:rsidRPr="00F20411">
        <w:t xml:space="preserve">, и вертикальными прямыми, т.е. </w:t>
      </w:r>
      <w:r w:rsidRPr="00F20411">
        <w:rPr>
          <w:position w:val="-14"/>
        </w:rPr>
        <w:object w:dxaOrig="980" w:dyaOrig="420" w14:anchorId="488AB445">
          <v:shape id="_x0000_i1038" type="#_x0000_t75" style="width:49.2pt;height:21pt" o:ole="">
            <v:imagedata r:id="rId55" o:title=""/>
          </v:shape>
          <o:OLEObject Type="Embed" ProgID="Equation.DSMT4" ShapeID="_x0000_i1038" DrawAspect="Content" ObjectID="_1731024851" r:id="rId56"/>
        </w:object>
      </w:r>
      <w:r w:rsidRPr="00F20411">
        <w:t xml:space="preserve">. Каждый отрезок функции представляется в виде трапеции </w:t>
      </w:r>
      <w:r w:rsidRPr="00F20411">
        <w:rPr>
          <w:lang w:val="en-US"/>
        </w:rPr>
        <w:t>c</w:t>
      </w:r>
      <w:r w:rsidRPr="00F20411">
        <w:t xml:space="preserve"> длиной отрезка (шагом) </w:t>
      </w:r>
      <w:r w:rsidRPr="00F20411">
        <w:rPr>
          <w:position w:val="-28"/>
        </w:rPr>
        <w:object w:dxaOrig="1080" w:dyaOrig="720" w14:anchorId="0C32A698">
          <v:shape id="_x0000_i1039" type="#_x0000_t75" style="width:54pt;height:36pt" o:ole="">
            <v:imagedata r:id="rId57" o:title=""/>
          </v:shape>
          <o:OLEObject Type="Embed" ProgID="Equation.DSMT4" ShapeID="_x0000_i1039" DrawAspect="Content" ObjectID="_1731024852" r:id="rId58"/>
        </w:object>
      </w:r>
      <w:r w:rsidRPr="00F20411">
        <w:t xml:space="preserve"> (см. рис. ниже). Затем площадь под кривой вычисляется по формуле </w:t>
      </w:r>
      <w:r w:rsidRPr="00F20411">
        <w:rPr>
          <w:position w:val="-32"/>
        </w:rPr>
        <w:object w:dxaOrig="2760" w:dyaOrig="800" w14:anchorId="0E2DBB70">
          <v:shape id="_x0000_i1040" type="#_x0000_t75" style="width:138pt;height:40.2pt" o:ole="">
            <v:imagedata r:id="rId59" o:title=""/>
          </v:shape>
          <o:OLEObject Type="Embed" ProgID="Equation.DSMT4" ShapeID="_x0000_i1040" DrawAspect="Content" ObjectID="_1731024853" r:id="rId60"/>
        </w:object>
      </w:r>
      <w:r w:rsidRPr="00F20411">
        <w:t xml:space="preserve">. Вычислить значения площади под кривой при n равном 10, 100, 1000, 10000 в рамках цикла по </w:t>
      </w:r>
      <w:r w:rsidRPr="00F20411">
        <w:rPr>
          <w:lang w:val="en-US"/>
        </w:rPr>
        <w:t>n</w:t>
      </w:r>
      <w:r w:rsidRPr="00F20411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297FDDB5" w14:textId="77777777" w:rsidR="00F243C2" w:rsidRDefault="00F243C2" w:rsidP="00F243C2">
      <w:r w:rsidRPr="00F20411">
        <w:rPr>
          <w:lang w:val="en-US"/>
        </w:rPr>
        <w:t>n</w:t>
      </w:r>
      <w:r w:rsidRPr="00F20411">
        <w:tab/>
      </w:r>
      <w:r w:rsidRPr="00F20411">
        <w:rPr>
          <w:lang w:val="en-US"/>
        </w:rPr>
        <w:t>h</w:t>
      </w:r>
      <w:r w:rsidRPr="00F20411">
        <w:tab/>
      </w:r>
      <w:r w:rsidRPr="00F20411">
        <w:rPr>
          <w:lang w:val="en-US"/>
        </w:rPr>
        <w:t>S</w:t>
      </w:r>
      <w:r w:rsidRPr="00F20411">
        <w:tab/>
        <w:t>Аналитическое решение</w:t>
      </w:r>
      <w:r w:rsidRPr="00F20411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F243C2" w14:paraId="19CA029F" w14:textId="77777777" w:rsidTr="002A5F19">
        <w:tc>
          <w:tcPr>
            <w:tcW w:w="5637" w:type="dxa"/>
            <w:vAlign w:val="center"/>
          </w:tcPr>
          <w:p w14:paraId="2969375B" w14:textId="0A084F50" w:rsidR="00F243C2" w:rsidRDefault="00F243C2" w:rsidP="002A5F19">
            <w:pPr>
              <w:jc w:val="center"/>
            </w:pPr>
            <w:r w:rsidRPr="00F20411">
              <w:rPr>
                <w:noProof/>
              </w:rPr>
              <w:lastRenderedPageBreak/>
              <w:drawing>
                <wp:inline distT="0" distB="0" distL="0" distR="0" wp14:anchorId="0B7C5D3B" wp14:editId="2AEE10D4">
                  <wp:extent cx="3185160" cy="204978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447D664A" w14:textId="6B9C20F5" w:rsidR="00F243C2" w:rsidRDefault="00F243C2" w:rsidP="002A5F19">
            <w:pPr>
              <w:jc w:val="center"/>
            </w:pPr>
            <w:r w:rsidRPr="00F20411">
              <w:rPr>
                <w:noProof/>
              </w:rPr>
              <w:drawing>
                <wp:inline distT="0" distB="0" distL="0" distR="0" wp14:anchorId="3D1153FC" wp14:editId="266AD5E3">
                  <wp:extent cx="2171700" cy="24460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86" t="5661" r="18040" b="34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446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701B07D4" w14:textId="77777777" w:rsidTr="002A5F19">
        <w:tc>
          <w:tcPr>
            <w:tcW w:w="5637" w:type="dxa"/>
            <w:vAlign w:val="center"/>
          </w:tcPr>
          <w:p w14:paraId="75D34A27" w14:textId="77777777" w:rsidR="00F243C2" w:rsidRPr="00F20411" w:rsidRDefault="00F243C2" w:rsidP="002A5F19">
            <w:pPr>
              <w:jc w:val="center"/>
            </w:pPr>
            <w:r>
              <w:t>а</w:t>
            </w:r>
          </w:p>
        </w:tc>
        <w:tc>
          <w:tcPr>
            <w:tcW w:w="3934" w:type="dxa"/>
            <w:vAlign w:val="center"/>
          </w:tcPr>
          <w:p w14:paraId="45D0A371" w14:textId="77777777" w:rsidR="00F243C2" w:rsidRPr="00F20411" w:rsidRDefault="00F243C2" w:rsidP="002A5F19">
            <w:pPr>
              <w:jc w:val="center"/>
            </w:pPr>
            <w:r>
              <w:t>б</w:t>
            </w:r>
          </w:p>
        </w:tc>
      </w:tr>
    </w:tbl>
    <w:p w14:paraId="580851CA" w14:textId="77777777" w:rsidR="00F243C2" w:rsidRPr="00567D0E" w:rsidRDefault="00F243C2" w:rsidP="00F243C2">
      <w:pPr>
        <w:jc w:val="center"/>
      </w:pPr>
      <w:r w:rsidRPr="00567D0E">
        <w:t xml:space="preserve">Рис. Разбиение площади под кривой на трапеции с шагом </w:t>
      </w:r>
      <w:r w:rsidRPr="00567D0E">
        <w:rPr>
          <w:lang w:val="en-US"/>
        </w:rPr>
        <w:t>h</w:t>
      </w:r>
      <w:r w:rsidRPr="00567D0E">
        <w:t>:</w:t>
      </w:r>
    </w:p>
    <w:p w14:paraId="5236A34D" w14:textId="77777777" w:rsidR="00F243C2" w:rsidRPr="00567D0E" w:rsidRDefault="00F243C2" w:rsidP="00F243C2">
      <w:pPr>
        <w:jc w:val="center"/>
      </w:pPr>
      <w:r w:rsidRPr="00567D0E">
        <w:t xml:space="preserve">а – общий вид; б – </w:t>
      </w:r>
      <w:proofErr w:type="spellStart"/>
      <w:r w:rsidRPr="00567D0E">
        <w:rPr>
          <w:lang w:val="en-US"/>
        </w:rPr>
        <w:t>i</w:t>
      </w:r>
      <w:proofErr w:type="spellEnd"/>
      <w:r w:rsidRPr="00567D0E">
        <w:t>-я трапеция</w:t>
      </w:r>
    </w:p>
    <w:p w14:paraId="014A785B" w14:textId="5861B4A4" w:rsidR="00F243C2" w:rsidRPr="00F243C2" w:rsidRDefault="00F243C2" w:rsidP="00F243C2">
      <w:pPr>
        <w:pStyle w:val="2"/>
      </w:pPr>
      <w:r>
        <w:t>10</w:t>
      </w:r>
      <w:r w:rsidRPr="00F243C2">
        <w:t xml:space="preserve">.2. </w:t>
      </w:r>
      <w:r>
        <w:t>Решение</w:t>
      </w:r>
      <w:r w:rsidRPr="00F243C2">
        <w:t xml:space="preserve"> </w:t>
      </w:r>
      <w:r>
        <w:t>задачи</w:t>
      </w:r>
      <w:r w:rsidRPr="00F243C2">
        <w:t xml:space="preserve">, </w:t>
      </w:r>
      <w:r>
        <w:t>код</w:t>
      </w:r>
      <w:r w:rsidRPr="00F243C2">
        <w:t xml:space="preserve"> </w:t>
      </w:r>
      <w:r>
        <w:t>программы</w:t>
      </w:r>
    </w:p>
    <w:p w14:paraId="0E69C5DC" w14:textId="7C8E5342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proofErr w:type="gram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gram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Scanner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7C44D9D" w14:textId="326CAE5C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h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(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h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sum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5.18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   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um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.1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0F7EBD7" w14:textId="667F0842" w:rsidR="00F243C2" w:rsidRPr="00F60C9A" w:rsidRDefault="00F60C9A" w:rsidP="00F243C2">
      <w:pPr>
        <w:rPr>
          <w:lang w:val="en-US"/>
        </w:rPr>
      </w:pPr>
      <w:r w:rsidRPr="00F60C9A">
        <w:rPr>
          <w:lang w:val="en-US"/>
        </w:rPr>
        <w:tab/>
      </w:r>
    </w:p>
    <w:p w14:paraId="621F5419" w14:textId="761DA76A" w:rsidR="00F243C2" w:rsidRDefault="00F243C2" w:rsidP="00F243C2">
      <w:pPr>
        <w:pStyle w:val="2"/>
      </w:pPr>
      <w:r>
        <w:t>10.3. Тестирование работы программы</w:t>
      </w:r>
    </w:p>
    <w:p w14:paraId="69F2D069" w14:textId="6330E475" w:rsidR="00F243C2" w:rsidRDefault="00E2133F" w:rsidP="00E2133F">
      <w:pPr>
        <w:jc w:val="left"/>
      </w:pPr>
      <w:r w:rsidRPr="00E2133F">
        <w:drawing>
          <wp:inline distT="0" distB="0" distL="0" distR="0" wp14:anchorId="65B940E8" wp14:editId="35E19E27">
            <wp:extent cx="5940425" cy="7962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9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24947" w14:textId="77777777" w:rsidR="00F243C2" w:rsidRPr="001F7E52" w:rsidRDefault="00F243C2" w:rsidP="00F243C2">
      <w:pPr>
        <w:pStyle w:val="a"/>
        <w:numPr>
          <w:ilvl w:val="0"/>
          <w:numId w:val="0"/>
        </w:numPr>
        <w:ind w:left="420"/>
        <w:jc w:val="left"/>
      </w:pP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B3444"/>
    <w:rsid w:val="000D7788"/>
    <w:rsid w:val="000E7842"/>
    <w:rsid w:val="000F09E7"/>
    <w:rsid w:val="00126922"/>
    <w:rsid w:val="00164215"/>
    <w:rsid w:val="001C42EB"/>
    <w:rsid w:val="001E2AC2"/>
    <w:rsid w:val="001F7E52"/>
    <w:rsid w:val="00264031"/>
    <w:rsid w:val="002A5F19"/>
    <w:rsid w:val="002D05E1"/>
    <w:rsid w:val="003271A2"/>
    <w:rsid w:val="00332BF8"/>
    <w:rsid w:val="003440F4"/>
    <w:rsid w:val="0037690F"/>
    <w:rsid w:val="003C1230"/>
    <w:rsid w:val="004079ED"/>
    <w:rsid w:val="00433308"/>
    <w:rsid w:val="004B5CF2"/>
    <w:rsid w:val="004D25F8"/>
    <w:rsid w:val="004F4960"/>
    <w:rsid w:val="0059433F"/>
    <w:rsid w:val="005C0B0C"/>
    <w:rsid w:val="005F2B9E"/>
    <w:rsid w:val="00622107"/>
    <w:rsid w:val="006837BA"/>
    <w:rsid w:val="006B6746"/>
    <w:rsid w:val="00733029"/>
    <w:rsid w:val="0076574D"/>
    <w:rsid w:val="0076646E"/>
    <w:rsid w:val="00800C2A"/>
    <w:rsid w:val="00877976"/>
    <w:rsid w:val="00896D64"/>
    <w:rsid w:val="008A026B"/>
    <w:rsid w:val="00952BA6"/>
    <w:rsid w:val="00955A36"/>
    <w:rsid w:val="00971F49"/>
    <w:rsid w:val="00990B66"/>
    <w:rsid w:val="009C274D"/>
    <w:rsid w:val="00A068DE"/>
    <w:rsid w:val="00A24BE2"/>
    <w:rsid w:val="00A66897"/>
    <w:rsid w:val="00A90989"/>
    <w:rsid w:val="00AD4309"/>
    <w:rsid w:val="00B24474"/>
    <w:rsid w:val="00B43CC6"/>
    <w:rsid w:val="00B92E64"/>
    <w:rsid w:val="00BB7AA5"/>
    <w:rsid w:val="00BC3CCB"/>
    <w:rsid w:val="00BE6E04"/>
    <w:rsid w:val="00C41CF7"/>
    <w:rsid w:val="00C51A7A"/>
    <w:rsid w:val="00CF7C02"/>
    <w:rsid w:val="00D446C2"/>
    <w:rsid w:val="00D819AA"/>
    <w:rsid w:val="00D96944"/>
    <w:rsid w:val="00DB483A"/>
    <w:rsid w:val="00DC375E"/>
    <w:rsid w:val="00DC6A6F"/>
    <w:rsid w:val="00E04C0B"/>
    <w:rsid w:val="00E12D8E"/>
    <w:rsid w:val="00E2133F"/>
    <w:rsid w:val="00E4458D"/>
    <w:rsid w:val="00E71049"/>
    <w:rsid w:val="00E77076"/>
    <w:rsid w:val="00EC04DF"/>
    <w:rsid w:val="00ED33D4"/>
    <w:rsid w:val="00EF08FD"/>
    <w:rsid w:val="00F243C2"/>
    <w:rsid w:val="00F5456B"/>
    <w:rsid w:val="00F60C9A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9" Type="http://schemas.openxmlformats.org/officeDocument/2006/relationships/image" Target="media/image28.png"/><Relationship Id="rId21" Type="http://schemas.openxmlformats.org/officeDocument/2006/relationships/image" Target="media/image13.wmf"/><Relationship Id="rId34" Type="http://schemas.openxmlformats.org/officeDocument/2006/relationships/image" Target="media/image23.png"/><Relationship Id="rId42" Type="http://schemas.openxmlformats.org/officeDocument/2006/relationships/image" Target="media/image30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4.wmf"/><Relationship Id="rId55" Type="http://schemas.openxmlformats.org/officeDocument/2006/relationships/image" Target="media/image37.wmf"/><Relationship Id="rId63" Type="http://schemas.openxmlformats.org/officeDocument/2006/relationships/image" Target="media/image42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8.png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3.bin"/><Relationship Id="rId62" Type="http://schemas.openxmlformats.org/officeDocument/2006/relationships/image" Target="media/image41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wmf"/><Relationship Id="rId45" Type="http://schemas.openxmlformats.org/officeDocument/2006/relationships/oleObject" Target="embeddings/oleObject9.bin"/><Relationship Id="rId53" Type="http://schemas.openxmlformats.org/officeDocument/2006/relationships/image" Target="media/image36.wmf"/><Relationship Id="rId58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oleObject" Target="embeddings/oleObject11.bin"/><Relationship Id="rId57" Type="http://schemas.openxmlformats.org/officeDocument/2006/relationships/image" Target="media/image38.wmf"/><Relationship Id="rId61" Type="http://schemas.openxmlformats.org/officeDocument/2006/relationships/image" Target="media/image40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4" Type="http://schemas.openxmlformats.org/officeDocument/2006/relationships/image" Target="media/image31.wmf"/><Relationship Id="rId52" Type="http://schemas.openxmlformats.org/officeDocument/2006/relationships/image" Target="media/image35.png"/><Relationship Id="rId60" Type="http://schemas.openxmlformats.org/officeDocument/2006/relationships/oleObject" Target="embeddings/oleObject16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oleObject" Target="embeddings/oleObject8.bin"/><Relationship Id="rId48" Type="http://schemas.openxmlformats.org/officeDocument/2006/relationships/image" Target="media/image33.wmf"/><Relationship Id="rId56" Type="http://schemas.openxmlformats.org/officeDocument/2006/relationships/oleObject" Target="embeddings/oleObject14.bin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12.bin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2.wmf"/><Relationship Id="rId59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8</TotalTime>
  <Pages>17</Pages>
  <Words>3270</Words>
  <Characters>18639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19</cp:revision>
  <dcterms:created xsi:type="dcterms:W3CDTF">2021-10-07T08:11:00Z</dcterms:created>
  <dcterms:modified xsi:type="dcterms:W3CDTF">2022-11-26T22:27:00Z</dcterms:modified>
</cp:coreProperties>
</file>